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078D" w:rsidRDefault="00C3078D" w:rsidP="00C3078D">
      <w:pPr>
        <w:pStyle w:val="a5"/>
        <w:numPr>
          <w:ilvl w:val="0"/>
          <w:numId w:val="1"/>
        </w:numPr>
        <w:ind w:firstLineChars="0"/>
        <w:rPr>
          <w:rFonts w:ascii="NeoSansIntelMedium" w:hAnsi="NeoSansIntelMedium" w:cs="NeoSansIntelMedium"/>
          <w:kern w:val="0"/>
          <w:sz w:val="18"/>
          <w:szCs w:val="18"/>
        </w:rPr>
      </w:pPr>
      <w:r>
        <w:rPr>
          <w:rFonts w:ascii="NeoSansIntelMedium" w:hAnsi="NeoSansIntelMedium" w:cs="NeoSansIntelMedium" w:hint="eastAsia"/>
          <w:kern w:val="0"/>
          <w:sz w:val="18"/>
          <w:szCs w:val="18"/>
        </w:rPr>
        <w:t>min-sum</w:t>
      </w:r>
      <w:r>
        <w:rPr>
          <w:rFonts w:ascii="NeoSansIntelMedium" w:hAnsi="NeoSansIntelMedium" w:cs="NeoSansIntelMedium" w:hint="eastAsia"/>
          <w:kern w:val="0"/>
          <w:sz w:val="18"/>
          <w:szCs w:val="18"/>
        </w:rPr>
        <w:t>算法</w:t>
      </w:r>
    </w:p>
    <w:p w:rsidR="007B645C" w:rsidRPr="00545430" w:rsidRDefault="007B645C" w:rsidP="00545430">
      <w:pPr>
        <w:pStyle w:val="a5"/>
        <w:numPr>
          <w:ilvl w:val="0"/>
          <w:numId w:val="2"/>
        </w:numPr>
        <w:ind w:firstLineChars="0"/>
        <w:rPr>
          <w:rFonts w:ascii="NeoSansIntelMedium" w:hAnsi="NeoSansIntelMedium" w:cs="NeoSansIntelMedium"/>
          <w:kern w:val="0"/>
          <w:sz w:val="18"/>
          <w:szCs w:val="18"/>
        </w:rPr>
      </w:pPr>
      <w:r w:rsidRPr="007B645C">
        <w:rPr>
          <w:rFonts w:ascii="NeoSansIntelMedium" w:hAnsi="NeoSansIntelMedium" w:cs="NeoSansIntelMedium"/>
          <w:kern w:val="0"/>
          <w:position w:val="-12"/>
          <w:sz w:val="18"/>
          <w:szCs w:val="18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1pt;height:18pt" o:ole="">
            <v:imagedata r:id="rId7" o:title=""/>
          </v:shape>
          <o:OLEObject Type="Embed" ProgID="Equation.DSMT4" ShapeID="_x0000_i1025" DrawAspect="Content" ObjectID="_1569794376" r:id="rId8"/>
        </w:object>
      </w:r>
      <w:r w:rsidR="00F72317">
        <w:rPr>
          <w:rFonts w:ascii="NeoSansIntelMedium" w:hAnsi="NeoSansIntelMedium" w:cs="NeoSansIntelMedium" w:hint="eastAsia"/>
          <w:kern w:val="0"/>
          <w:sz w:val="18"/>
          <w:szCs w:val="18"/>
        </w:rPr>
        <w:t>：第</w:t>
      </w:r>
      <w:r w:rsidR="00B56A0E" w:rsidRPr="00B56A0E">
        <w:rPr>
          <w:rFonts w:ascii="NeoSansIntelMedium" w:hAnsi="NeoSansIntelMedium" w:cs="NeoSansIntelMedium"/>
          <w:kern w:val="0"/>
          <w:position w:val="-6"/>
          <w:sz w:val="18"/>
          <w:szCs w:val="18"/>
        </w:rPr>
        <w:object w:dxaOrig="200" w:dyaOrig="220">
          <v:shape id="_x0000_i1030" type="#_x0000_t75" style="width:10.2pt;height:11.2pt" o:ole="">
            <v:imagedata r:id="rId9" o:title=""/>
          </v:shape>
          <o:OLEObject Type="Embed" ProgID="Equation.DSMT4" ShapeID="_x0000_i1030" DrawAspect="Content" ObjectID="_1569794377" r:id="rId10"/>
        </w:object>
      </w:r>
      <w:r w:rsidR="00B56A0E">
        <w:rPr>
          <w:rFonts w:ascii="NeoSansIntelMedium" w:hAnsi="NeoSansIntelMedium" w:cs="NeoSansIntelMedium" w:hint="eastAsia"/>
          <w:kern w:val="0"/>
          <w:sz w:val="18"/>
          <w:szCs w:val="18"/>
        </w:rPr>
        <w:t>个</w:t>
      </w:r>
      <w:r w:rsidR="00862A49">
        <w:rPr>
          <w:rFonts w:ascii="NeoSansIntelMedium" w:hAnsi="NeoSansIntelMedium" w:cs="NeoSansIntelMedium" w:hint="eastAsia"/>
          <w:kern w:val="0"/>
          <w:sz w:val="18"/>
          <w:szCs w:val="18"/>
        </w:rPr>
        <w:t>变量</w:t>
      </w:r>
      <w:r w:rsidR="00B56A0E">
        <w:rPr>
          <w:rFonts w:ascii="NeoSansIntelMedium" w:hAnsi="NeoSansIntelMedium" w:cs="NeoSansIntelMedium" w:hint="eastAsia"/>
          <w:kern w:val="0"/>
          <w:sz w:val="18"/>
          <w:szCs w:val="18"/>
        </w:rPr>
        <w:t>节点的</w:t>
      </w:r>
      <w:r w:rsidR="00CC6C4A">
        <w:rPr>
          <w:rFonts w:ascii="NeoSansIntelMedium" w:hAnsi="NeoSansIntelMedium" w:cs="NeoSansIntelMedium" w:hint="eastAsia"/>
          <w:kern w:val="0"/>
          <w:sz w:val="18"/>
          <w:szCs w:val="18"/>
        </w:rPr>
        <w:t>软信息</w:t>
      </w:r>
      <w:r w:rsidR="00545430">
        <w:rPr>
          <w:rFonts w:ascii="NeoSansIntelMedium" w:hAnsi="NeoSansIntelMedium" w:cs="NeoSansIntelMedium" w:hint="eastAsia"/>
          <w:kern w:val="0"/>
          <w:sz w:val="18"/>
          <w:szCs w:val="18"/>
        </w:rPr>
        <w:t>；</w:t>
      </w:r>
      <w:r w:rsidR="00862A49" w:rsidRPr="00545430">
        <w:rPr>
          <w:rFonts w:ascii="NeoSansIntelMedium" w:hAnsi="NeoSansIntelMedium" w:cs="NeoSansIntelMedium" w:hint="eastAsia"/>
          <w:kern w:val="0"/>
          <w:sz w:val="18"/>
          <w:szCs w:val="18"/>
        </w:rPr>
        <w:t>大小</w:t>
      </w:r>
      <w:r w:rsidR="00545430" w:rsidRPr="00545430">
        <w:rPr>
          <w:rFonts w:ascii="NeoSansIntelMedium" w:hAnsi="NeoSansIntelMedium" w:cs="NeoSansIntelMedium" w:hint="eastAsia"/>
          <w:kern w:val="0"/>
          <w:sz w:val="18"/>
          <w:szCs w:val="18"/>
        </w:rPr>
        <w:t>：</w:t>
      </w:r>
      <w:r w:rsidR="00A57B85" w:rsidRPr="00B20626">
        <w:rPr>
          <w:position w:val="-6"/>
        </w:rPr>
        <w:object w:dxaOrig="540" w:dyaOrig="279">
          <v:shape id="_x0000_i1031" type="#_x0000_t75" style="width:27.25pt;height:14.1pt" o:ole="">
            <v:imagedata r:id="rId11" o:title=""/>
          </v:shape>
          <o:OLEObject Type="Embed" ProgID="Equation.DSMT4" ShapeID="_x0000_i1031" DrawAspect="Content" ObjectID="_1569794378" r:id="rId12"/>
        </w:object>
      </w:r>
      <w:r w:rsidR="00862A49" w:rsidRPr="00545430">
        <w:rPr>
          <w:rFonts w:ascii="NeoSansIntelMedium" w:hAnsi="NeoSansIntelMedium" w:cs="NeoSansIntelMedium" w:hint="eastAsia"/>
          <w:kern w:val="0"/>
          <w:sz w:val="18"/>
          <w:szCs w:val="18"/>
        </w:rPr>
        <w:t>，</w:t>
      </w:r>
      <w:r w:rsidR="00B20626" w:rsidRPr="00B20626">
        <w:rPr>
          <w:position w:val="-6"/>
        </w:rPr>
        <w:object w:dxaOrig="279" w:dyaOrig="279">
          <v:shape id="_x0000_i1027" type="#_x0000_t75" style="width:14.1pt;height:14.1pt" o:ole="">
            <v:imagedata r:id="rId13" o:title=""/>
          </v:shape>
          <o:OLEObject Type="Embed" ProgID="Equation.DSMT4" ShapeID="_x0000_i1027" DrawAspect="Content" ObjectID="_1569794379" r:id="rId14"/>
        </w:object>
      </w:r>
      <w:r w:rsidR="00B20626" w:rsidRPr="00545430">
        <w:rPr>
          <w:rFonts w:ascii="NeoSansIntelMedium" w:hAnsi="NeoSansIntelMedium" w:cs="NeoSansIntelMedium" w:hint="eastAsia"/>
          <w:kern w:val="0"/>
          <w:sz w:val="18"/>
          <w:szCs w:val="18"/>
        </w:rPr>
        <w:t>为校验矩阵的列数</w:t>
      </w:r>
    </w:p>
    <w:p w:rsidR="003168C6" w:rsidRDefault="00147B76" w:rsidP="00545430">
      <w:pPr>
        <w:pStyle w:val="a5"/>
        <w:numPr>
          <w:ilvl w:val="0"/>
          <w:numId w:val="3"/>
        </w:numPr>
        <w:ind w:firstLineChars="0"/>
        <w:rPr>
          <w:rFonts w:ascii="NeoSansIntelMedium" w:hAnsi="NeoSansIntelMedium" w:cs="NeoSansIntelMedium"/>
          <w:kern w:val="0"/>
          <w:sz w:val="18"/>
          <w:szCs w:val="18"/>
        </w:rPr>
      </w:pPr>
      <w:r w:rsidRPr="007B645C">
        <w:rPr>
          <w:rFonts w:ascii="NeoSansIntelMedium" w:hAnsi="NeoSansIntelMedium" w:cs="NeoSansIntelMedium"/>
          <w:kern w:val="0"/>
          <w:position w:val="-12"/>
          <w:sz w:val="18"/>
          <w:szCs w:val="18"/>
        </w:rPr>
        <w:object w:dxaOrig="380" w:dyaOrig="360">
          <v:shape id="_x0000_i1026" type="#_x0000_t75" style="width:18.95pt;height:18pt" o:ole="">
            <v:imagedata r:id="rId15" o:title=""/>
          </v:shape>
          <o:OLEObject Type="Embed" ProgID="Equation.DSMT4" ShapeID="_x0000_i1026" DrawAspect="Content" ObjectID="_1569794380" r:id="rId16"/>
        </w:object>
      </w:r>
      <w:r w:rsidR="00EF0F41">
        <w:rPr>
          <w:rFonts w:ascii="NeoSansIntelMedium" w:hAnsi="NeoSansIntelMedium" w:cs="NeoSansIntelMedium" w:hint="eastAsia"/>
          <w:kern w:val="0"/>
          <w:sz w:val="18"/>
          <w:szCs w:val="18"/>
        </w:rPr>
        <w:t>：</w:t>
      </w:r>
      <w:r w:rsidR="00862A49">
        <w:rPr>
          <w:rFonts w:ascii="NeoSansIntelMedium" w:hAnsi="NeoSansIntelMedium" w:cs="NeoSansIntelMedium" w:hint="eastAsia"/>
          <w:kern w:val="0"/>
          <w:sz w:val="18"/>
          <w:szCs w:val="18"/>
        </w:rPr>
        <w:t>第</w:t>
      </w:r>
      <w:r w:rsidR="00862A49" w:rsidRPr="00B20626">
        <w:rPr>
          <w:rFonts w:ascii="NeoSansIntelMedium" w:hAnsi="NeoSansIntelMedium" w:cs="NeoSansIntelMedium"/>
          <w:kern w:val="0"/>
          <w:position w:val="-6"/>
          <w:sz w:val="18"/>
          <w:szCs w:val="18"/>
        </w:rPr>
        <w:object w:dxaOrig="260" w:dyaOrig="220">
          <v:shape id="_x0000_i1032" type="#_x0000_t75" style="width:13.15pt;height:11.2pt" o:ole="">
            <v:imagedata r:id="rId17" o:title=""/>
          </v:shape>
          <o:OLEObject Type="Embed" ProgID="Equation.DSMT4" ShapeID="_x0000_i1032" DrawAspect="Content" ObjectID="_1569794381" r:id="rId18"/>
        </w:object>
      </w:r>
      <w:r w:rsidR="00862A49">
        <w:rPr>
          <w:rFonts w:ascii="NeoSansIntelMedium" w:hAnsi="NeoSansIntelMedium" w:cs="NeoSansIntelMedium" w:hint="eastAsia"/>
          <w:kern w:val="0"/>
          <w:sz w:val="18"/>
          <w:szCs w:val="18"/>
        </w:rPr>
        <w:t>个校验节点到第</w:t>
      </w:r>
      <w:r w:rsidR="00862A49" w:rsidRPr="00B56A0E">
        <w:rPr>
          <w:rFonts w:ascii="NeoSansIntelMedium" w:hAnsi="NeoSansIntelMedium" w:cs="NeoSansIntelMedium"/>
          <w:kern w:val="0"/>
          <w:position w:val="-6"/>
          <w:sz w:val="18"/>
          <w:szCs w:val="18"/>
        </w:rPr>
        <w:object w:dxaOrig="200" w:dyaOrig="220">
          <v:shape id="_x0000_i1033" type="#_x0000_t75" style="width:10.2pt;height:11.2pt" o:ole="">
            <v:imagedata r:id="rId9" o:title=""/>
          </v:shape>
          <o:OLEObject Type="Embed" ProgID="Equation.DSMT4" ShapeID="_x0000_i1033" DrawAspect="Content" ObjectID="_1569794382" r:id="rId19"/>
        </w:object>
      </w:r>
      <w:r w:rsidR="00862A49">
        <w:rPr>
          <w:rFonts w:ascii="NeoSansIntelMedium" w:hAnsi="NeoSansIntelMedium" w:cs="NeoSansIntelMedium" w:hint="eastAsia"/>
          <w:kern w:val="0"/>
          <w:sz w:val="18"/>
          <w:szCs w:val="18"/>
        </w:rPr>
        <w:t>个变量节点的软信息</w:t>
      </w:r>
      <w:r w:rsidR="00545430">
        <w:rPr>
          <w:rFonts w:ascii="NeoSansIntelMedium" w:hAnsi="NeoSansIntelMedium" w:cs="NeoSansIntelMedium" w:hint="eastAsia"/>
          <w:kern w:val="0"/>
          <w:sz w:val="18"/>
          <w:szCs w:val="18"/>
        </w:rPr>
        <w:t>；</w:t>
      </w:r>
    </w:p>
    <w:p w:rsidR="007B645C" w:rsidRDefault="00545430" w:rsidP="003168C6">
      <w:pPr>
        <w:pStyle w:val="a5"/>
        <w:ind w:left="780" w:firstLineChars="0" w:firstLine="0"/>
        <w:rPr>
          <w:rFonts w:ascii="NeoSansIntelMedium" w:hAnsi="NeoSansIntelMedium" w:cs="NeoSansIntelMedium"/>
          <w:kern w:val="0"/>
          <w:sz w:val="18"/>
          <w:szCs w:val="18"/>
        </w:rPr>
      </w:pPr>
      <w:r w:rsidRPr="00545430">
        <w:rPr>
          <w:rFonts w:ascii="NeoSansIntelMedium" w:hAnsi="NeoSansIntelMedium" w:cs="NeoSansIntelMedium" w:hint="eastAsia"/>
          <w:kern w:val="0"/>
          <w:sz w:val="18"/>
          <w:szCs w:val="18"/>
        </w:rPr>
        <w:t>大小：</w:t>
      </w:r>
      <w:r w:rsidR="009E43C4" w:rsidRPr="00B20626">
        <w:rPr>
          <w:position w:val="-10"/>
        </w:rPr>
        <w:object w:dxaOrig="3060" w:dyaOrig="320">
          <v:shape id="_x0000_i1036" type="#_x0000_t75" style="width:153.25pt;height:16.05pt" o:ole="">
            <v:imagedata r:id="rId20" o:title=""/>
          </v:shape>
          <o:OLEObject Type="Embed" ProgID="Equation.DSMT4" ShapeID="_x0000_i1036" DrawAspect="Content" ObjectID="_1569794383" r:id="rId21"/>
        </w:object>
      </w:r>
      <w:r w:rsidR="00B20626" w:rsidRPr="00545430">
        <w:rPr>
          <w:rFonts w:ascii="NeoSansIntelMedium" w:hAnsi="NeoSansIntelMedium" w:cs="NeoSansIntelMedium" w:hint="eastAsia"/>
          <w:kern w:val="0"/>
          <w:sz w:val="18"/>
          <w:szCs w:val="18"/>
        </w:rPr>
        <w:t>，</w:t>
      </w:r>
      <w:r w:rsidR="00B20626" w:rsidRPr="00B20626">
        <w:rPr>
          <w:position w:val="-10"/>
        </w:rPr>
        <w:object w:dxaOrig="760" w:dyaOrig="320">
          <v:shape id="_x0000_i1028" type="#_x0000_t75" style="width:37.95pt;height:16.05pt" o:ole="">
            <v:imagedata r:id="rId22" o:title=""/>
          </v:shape>
          <o:OLEObject Type="Embed" ProgID="Equation.DSMT4" ShapeID="_x0000_i1028" DrawAspect="Content" ObjectID="_1569794384" r:id="rId23"/>
        </w:object>
      </w:r>
      <w:r w:rsidR="00B20626" w:rsidRPr="00545430">
        <w:rPr>
          <w:rFonts w:ascii="NeoSansIntelMedium" w:hAnsi="NeoSansIntelMedium" w:cs="NeoSansIntelMedium" w:hint="eastAsia"/>
          <w:kern w:val="0"/>
          <w:sz w:val="18"/>
          <w:szCs w:val="18"/>
        </w:rPr>
        <w:t>为校验矩阵第</w:t>
      </w:r>
      <w:r w:rsidR="00B20626" w:rsidRPr="00B20626">
        <w:rPr>
          <w:position w:val="-6"/>
        </w:rPr>
        <w:object w:dxaOrig="260" w:dyaOrig="220">
          <v:shape id="_x0000_i1029" type="#_x0000_t75" style="width:13.15pt;height:11.2pt" o:ole="">
            <v:imagedata r:id="rId17" o:title=""/>
          </v:shape>
          <o:OLEObject Type="Embed" ProgID="Equation.DSMT4" ShapeID="_x0000_i1029" DrawAspect="Content" ObjectID="_1569794385" r:id="rId24"/>
        </w:object>
      </w:r>
      <w:r w:rsidR="00B20626" w:rsidRPr="00545430">
        <w:rPr>
          <w:rFonts w:ascii="NeoSansIntelMedium" w:hAnsi="NeoSansIntelMedium" w:cs="NeoSansIntelMedium" w:hint="eastAsia"/>
          <w:kern w:val="0"/>
          <w:sz w:val="18"/>
          <w:szCs w:val="18"/>
        </w:rPr>
        <w:t>行非零元素个数。</w:t>
      </w:r>
    </w:p>
    <w:p w:rsidR="003168C6" w:rsidRPr="00545430" w:rsidRDefault="003168C6" w:rsidP="00545430">
      <w:pPr>
        <w:pStyle w:val="a5"/>
        <w:numPr>
          <w:ilvl w:val="0"/>
          <w:numId w:val="3"/>
        </w:numPr>
        <w:ind w:firstLineChars="0"/>
        <w:rPr>
          <w:rFonts w:ascii="NeoSansIntelMedium" w:hAnsi="NeoSansIntelMedium" w:cs="NeoSansIntelMedium" w:hint="eastAsia"/>
          <w:kern w:val="0"/>
          <w:sz w:val="18"/>
          <w:szCs w:val="18"/>
        </w:rPr>
      </w:pPr>
      <w:r w:rsidRPr="007B645C">
        <w:rPr>
          <w:rFonts w:ascii="NeoSansIntelMedium" w:hAnsi="NeoSansIntelMedium" w:cs="NeoSansIntelMedium"/>
          <w:kern w:val="0"/>
          <w:position w:val="-12"/>
          <w:sz w:val="18"/>
          <w:szCs w:val="18"/>
        </w:rPr>
        <w:object w:dxaOrig="380" w:dyaOrig="360">
          <v:shape id="_x0000_i1041" type="#_x0000_t75" style="width:18.95pt;height:18pt" o:ole="">
            <v:imagedata r:id="rId25" o:title=""/>
          </v:shape>
          <o:OLEObject Type="Embed" ProgID="Equation.DSMT4" ShapeID="_x0000_i1041" DrawAspect="Content" ObjectID="_1569794386" r:id="rId26"/>
        </w:object>
      </w:r>
      <w:r>
        <w:rPr>
          <w:rFonts w:ascii="NeoSansIntelMedium" w:hAnsi="NeoSansIntelMedium" w:cs="NeoSansIntelMedium" w:hint="eastAsia"/>
          <w:kern w:val="0"/>
          <w:sz w:val="18"/>
          <w:szCs w:val="18"/>
        </w:rPr>
        <w:t>：</w:t>
      </w:r>
      <w:r>
        <w:rPr>
          <w:rFonts w:ascii="NeoSansIntelMedium" w:hAnsi="NeoSansIntelMedium" w:cs="NeoSansIntelMedium" w:hint="eastAsia"/>
          <w:kern w:val="0"/>
          <w:sz w:val="18"/>
          <w:szCs w:val="18"/>
        </w:rPr>
        <w:t>第</w:t>
      </w:r>
      <w:r w:rsidRPr="00B56A0E">
        <w:rPr>
          <w:rFonts w:ascii="NeoSansIntelMedium" w:hAnsi="NeoSansIntelMedium" w:cs="NeoSansIntelMedium"/>
          <w:kern w:val="0"/>
          <w:position w:val="-6"/>
          <w:sz w:val="18"/>
          <w:szCs w:val="18"/>
        </w:rPr>
        <w:object w:dxaOrig="200" w:dyaOrig="220">
          <v:shape id="_x0000_i1042" type="#_x0000_t75" style="width:10.2pt;height:11.2pt" o:ole="">
            <v:imagedata r:id="rId9" o:title=""/>
          </v:shape>
          <o:OLEObject Type="Embed" ProgID="Equation.DSMT4" ShapeID="_x0000_i1042" DrawAspect="Content" ObjectID="_1569794387" r:id="rId27"/>
        </w:object>
      </w:r>
      <w:r>
        <w:rPr>
          <w:rFonts w:ascii="NeoSansIntelMedium" w:hAnsi="NeoSansIntelMedium" w:cs="NeoSansIntelMedium" w:hint="eastAsia"/>
          <w:kern w:val="0"/>
          <w:sz w:val="18"/>
          <w:szCs w:val="18"/>
        </w:rPr>
        <w:t>个变量节点到第</w:t>
      </w:r>
      <w:r w:rsidRPr="00B20626">
        <w:rPr>
          <w:rFonts w:ascii="NeoSansIntelMedium" w:hAnsi="NeoSansIntelMedium" w:cs="NeoSansIntelMedium"/>
          <w:kern w:val="0"/>
          <w:position w:val="-6"/>
          <w:sz w:val="18"/>
          <w:szCs w:val="18"/>
        </w:rPr>
        <w:object w:dxaOrig="260" w:dyaOrig="220">
          <v:shape id="_x0000_i1043" type="#_x0000_t75" style="width:13.15pt;height:11.2pt" o:ole="">
            <v:imagedata r:id="rId17" o:title=""/>
          </v:shape>
          <o:OLEObject Type="Embed" ProgID="Equation.DSMT4" ShapeID="_x0000_i1043" DrawAspect="Content" ObjectID="_1569794388" r:id="rId28"/>
        </w:object>
      </w:r>
      <w:r>
        <w:rPr>
          <w:rFonts w:ascii="NeoSansIntelMedium" w:hAnsi="NeoSansIntelMedium" w:cs="NeoSansIntelMedium" w:hint="eastAsia"/>
          <w:kern w:val="0"/>
          <w:sz w:val="18"/>
          <w:szCs w:val="18"/>
        </w:rPr>
        <w:t>个校验节点的软信息</w:t>
      </w:r>
      <w:r w:rsidR="009D6AAA">
        <w:rPr>
          <w:rFonts w:ascii="NeoSansIntelMedium" w:hAnsi="NeoSansIntelMedium" w:cs="NeoSansIntelMedium" w:hint="eastAsia"/>
          <w:kern w:val="0"/>
          <w:sz w:val="18"/>
          <w:szCs w:val="18"/>
        </w:rPr>
        <w:t>；大小：</w:t>
      </w:r>
      <w:r w:rsidR="009D6AAA" w:rsidRPr="00B20626">
        <w:rPr>
          <w:position w:val="-10"/>
        </w:rPr>
        <w:object w:dxaOrig="760" w:dyaOrig="320">
          <v:shape id="_x0000_i1044" type="#_x0000_t75" style="width:37.95pt;height:16.05pt" o:ole="">
            <v:imagedata r:id="rId22" o:title=""/>
          </v:shape>
          <o:OLEObject Type="Embed" ProgID="Equation.DSMT4" ShapeID="_x0000_i1044" DrawAspect="Content" ObjectID="_1569794389" r:id="rId29"/>
        </w:object>
      </w:r>
    </w:p>
    <w:p w:rsidR="00E5652E" w:rsidRDefault="000B3B29" w:rsidP="0096240A">
      <w:pPr>
        <w:pStyle w:val="a5"/>
        <w:numPr>
          <w:ilvl w:val="0"/>
          <w:numId w:val="4"/>
        </w:numPr>
        <w:ind w:firstLineChars="0"/>
        <w:rPr>
          <w:rFonts w:ascii="NeoSansIntelMedium" w:hAnsi="NeoSansIntelMedium" w:cs="NeoSansIntelMedium"/>
          <w:kern w:val="0"/>
          <w:sz w:val="18"/>
          <w:szCs w:val="18"/>
        </w:rPr>
      </w:pPr>
      <w:r>
        <w:rPr>
          <w:rFonts w:ascii="NeoSansIntelMedium" w:hAnsi="NeoSansIntelMedium" w:cs="NeoSansIntelMedium" w:hint="eastAsia"/>
          <w:kern w:val="0"/>
          <w:sz w:val="18"/>
          <w:szCs w:val="18"/>
        </w:rPr>
        <w:t>初始化：</w:t>
      </w:r>
    </w:p>
    <w:p w:rsidR="000B3B29" w:rsidRDefault="009E43C4" w:rsidP="00F72317">
      <w:pPr>
        <w:pStyle w:val="a5"/>
        <w:ind w:left="360" w:firstLineChars="0" w:firstLine="0"/>
        <w:rPr>
          <w:rFonts w:ascii="NeoSansIntelMedium" w:hAnsi="NeoSansIntelMedium" w:cs="NeoSansIntelMedium"/>
          <w:kern w:val="0"/>
          <w:sz w:val="18"/>
          <w:szCs w:val="18"/>
        </w:rPr>
      </w:pPr>
      <w:r w:rsidRPr="007B645C">
        <w:rPr>
          <w:rFonts w:ascii="NeoSansIntelMedium" w:hAnsi="NeoSansIntelMedium" w:cs="NeoSansIntelMedium"/>
          <w:kern w:val="0"/>
          <w:position w:val="-12"/>
          <w:sz w:val="18"/>
          <w:szCs w:val="18"/>
        </w:rPr>
        <w:object w:dxaOrig="760" w:dyaOrig="360">
          <v:shape id="_x0000_i1034" type="#_x0000_t75" style="width:37.95pt;height:18pt" o:ole="">
            <v:imagedata r:id="rId30" o:title=""/>
          </v:shape>
          <o:OLEObject Type="Embed" ProgID="Equation.DSMT4" ShapeID="_x0000_i1034" DrawAspect="Content" ObjectID="_1569794390" r:id="rId31"/>
        </w:object>
      </w:r>
      <w:r>
        <w:rPr>
          <w:rFonts w:ascii="NeoSansIntelMedium" w:hAnsi="NeoSansIntelMedium" w:cs="NeoSansIntelMedium" w:hint="eastAsia"/>
          <w:kern w:val="0"/>
          <w:sz w:val="18"/>
          <w:szCs w:val="18"/>
        </w:rPr>
        <w:t>，</w:t>
      </w:r>
      <w:r>
        <w:rPr>
          <w:rFonts w:ascii="NeoSansIntelMedium" w:hAnsi="NeoSansIntelMedium" w:cs="NeoSansIntelMedium" w:hint="eastAsia"/>
          <w:kern w:val="0"/>
          <w:sz w:val="18"/>
          <w:szCs w:val="18"/>
        </w:rPr>
        <w:t>for</w:t>
      </w:r>
      <w:r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 w:rsidRPr="009E43C4">
        <w:rPr>
          <w:rFonts w:ascii="NeoSansIntelMedium" w:hAnsi="NeoSansIntelMedium" w:cs="NeoSansIntelMedium"/>
          <w:kern w:val="0"/>
          <w:position w:val="-10"/>
          <w:sz w:val="18"/>
          <w:szCs w:val="18"/>
        </w:rPr>
        <w:object w:dxaOrig="1040" w:dyaOrig="320">
          <v:shape id="_x0000_i1035" type="#_x0000_t75" style="width:52.05pt;height:16.05pt" o:ole="">
            <v:imagedata r:id="rId32" o:title=""/>
          </v:shape>
          <o:OLEObject Type="Embed" ProgID="Equation.DSMT4" ShapeID="_x0000_i1035" DrawAspect="Content" ObjectID="_1569794391" r:id="rId33"/>
        </w:object>
      </w:r>
    </w:p>
    <w:p w:rsidR="009E43C4" w:rsidRDefault="009E43C4" w:rsidP="00F72317">
      <w:pPr>
        <w:pStyle w:val="a5"/>
        <w:ind w:left="360" w:firstLineChars="0" w:firstLine="0"/>
        <w:rPr>
          <w:rFonts w:ascii="NeoSansIntelMedium" w:hAnsi="NeoSansIntelMedium" w:cs="NeoSansIntelMedium"/>
          <w:kern w:val="0"/>
          <w:sz w:val="18"/>
          <w:szCs w:val="18"/>
        </w:rPr>
      </w:pPr>
      <w:r w:rsidRPr="007B645C">
        <w:rPr>
          <w:rFonts w:ascii="NeoSansIntelMedium" w:hAnsi="NeoSansIntelMedium" w:cs="NeoSansIntelMedium"/>
          <w:kern w:val="0"/>
          <w:position w:val="-12"/>
          <w:sz w:val="18"/>
          <w:szCs w:val="18"/>
        </w:rPr>
        <w:object w:dxaOrig="760" w:dyaOrig="360">
          <v:shape id="_x0000_i1037" type="#_x0000_t75" style="width:37.95pt;height:18pt" o:ole="">
            <v:imagedata r:id="rId34" o:title=""/>
          </v:shape>
          <o:OLEObject Type="Embed" ProgID="Equation.DSMT4" ShapeID="_x0000_i1037" DrawAspect="Content" ObjectID="_1569794392" r:id="rId35"/>
        </w:object>
      </w:r>
      <w:r>
        <w:rPr>
          <w:rFonts w:ascii="NeoSansIntelMedium" w:hAnsi="NeoSansIntelMedium" w:cs="NeoSansIntelMedium" w:hint="eastAsia"/>
          <w:kern w:val="0"/>
          <w:sz w:val="18"/>
          <w:szCs w:val="18"/>
        </w:rPr>
        <w:t>，</w:t>
      </w:r>
      <w:r>
        <w:rPr>
          <w:rFonts w:ascii="NeoSansIntelMedium" w:hAnsi="NeoSansIntelMedium" w:cs="NeoSansIntelMedium" w:hint="eastAsia"/>
          <w:kern w:val="0"/>
          <w:sz w:val="18"/>
          <w:szCs w:val="18"/>
        </w:rPr>
        <w:t>for</w:t>
      </w:r>
      <w:r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 w:rsidR="00D9644D" w:rsidRPr="00B20626">
        <w:rPr>
          <w:rFonts w:ascii="NeoSansIntelMedium" w:hAnsi="NeoSansIntelMedium" w:cs="NeoSansIntelMedium"/>
          <w:kern w:val="0"/>
          <w:position w:val="-6"/>
          <w:sz w:val="18"/>
          <w:szCs w:val="18"/>
        </w:rPr>
        <w:object w:dxaOrig="1440" w:dyaOrig="279">
          <v:shape id="_x0000_i1038" type="#_x0000_t75" style="width:1in;height:14.1pt" o:ole="">
            <v:imagedata r:id="rId36" o:title=""/>
          </v:shape>
          <o:OLEObject Type="Embed" ProgID="Equation.DSMT4" ShapeID="_x0000_i1038" DrawAspect="Content" ObjectID="_1569794393" r:id="rId37"/>
        </w:object>
      </w:r>
      <w:r w:rsidR="00D9644D">
        <w:rPr>
          <w:rFonts w:ascii="NeoSansIntelMedium" w:hAnsi="NeoSansIntelMedium" w:cs="NeoSansIntelMedium" w:hint="eastAsia"/>
          <w:kern w:val="0"/>
          <w:sz w:val="18"/>
          <w:szCs w:val="18"/>
        </w:rPr>
        <w:t>，</w:t>
      </w:r>
      <w:r w:rsidR="00350EDF" w:rsidRPr="00350EDF">
        <w:rPr>
          <w:rFonts w:ascii="NeoSansIntelMedium" w:hAnsi="NeoSansIntelMedium" w:cs="NeoSansIntelMedium"/>
          <w:kern w:val="0"/>
          <w:position w:val="-10"/>
          <w:sz w:val="18"/>
          <w:szCs w:val="18"/>
        </w:rPr>
        <w:object w:dxaOrig="960" w:dyaOrig="320">
          <v:shape id="_x0000_i1039" type="#_x0000_t75" style="width:48.15pt;height:16.05pt" o:ole="">
            <v:imagedata r:id="rId38" o:title=""/>
          </v:shape>
          <o:OLEObject Type="Embed" ProgID="Equation.DSMT4" ShapeID="_x0000_i1039" DrawAspect="Content" ObjectID="_1569794394" r:id="rId39"/>
        </w:object>
      </w:r>
      <w:r w:rsidR="00CF488D"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</w:p>
    <w:p w:rsidR="00ED1C95" w:rsidRDefault="00ED1C95" w:rsidP="0096240A">
      <w:pPr>
        <w:pStyle w:val="a5"/>
        <w:numPr>
          <w:ilvl w:val="0"/>
          <w:numId w:val="4"/>
        </w:numPr>
        <w:ind w:firstLineChars="0"/>
        <w:rPr>
          <w:rFonts w:ascii="NeoSansIntelMedium" w:hAnsi="NeoSansIntelMedium" w:cs="NeoSansIntelMedium" w:hint="eastAsia"/>
          <w:kern w:val="0"/>
          <w:sz w:val="18"/>
          <w:szCs w:val="18"/>
        </w:rPr>
      </w:pPr>
      <w:r>
        <w:rPr>
          <w:rFonts w:ascii="NeoSansIntelMedium" w:hAnsi="NeoSansIntelMedium" w:cs="NeoSansIntelMedium" w:hint="eastAsia"/>
          <w:kern w:val="0"/>
          <w:sz w:val="18"/>
          <w:szCs w:val="18"/>
        </w:rPr>
        <w:t>对每次迭代</w:t>
      </w:r>
      <w:r w:rsidR="003168C6">
        <w:rPr>
          <w:rFonts w:ascii="NeoSansIntelMedium" w:hAnsi="NeoSansIntelMedium" w:cs="NeoSansIntelMedium" w:hint="eastAsia"/>
          <w:kern w:val="0"/>
          <w:sz w:val="18"/>
          <w:szCs w:val="18"/>
        </w:rPr>
        <w:t>；</w:t>
      </w:r>
    </w:p>
    <w:p w:rsidR="004F0394" w:rsidRDefault="00ED1C95" w:rsidP="004F0394">
      <w:pPr>
        <w:pStyle w:val="a5"/>
        <w:numPr>
          <w:ilvl w:val="1"/>
          <w:numId w:val="4"/>
        </w:numPr>
        <w:ind w:firstLineChars="0"/>
        <w:rPr>
          <w:rFonts w:ascii="NeoSansIntelMedium" w:hAnsi="NeoSansIntelMedium" w:cs="NeoSansIntelMedium"/>
          <w:kern w:val="0"/>
          <w:sz w:val="18"/>
          <w:szCs w:val="18"/>
        </w:rPr>
      </w:pPr>
      <w:r>
        <w:rPr>
          <w:rFonts w:ascii="NeoSansIntelMedium" w:hAnsi="NeoSansIntelMedium" w:cs="NeoSansIntelMedium" w:hint="eastAsia"/>
          <w:kern w:val="0"/>
          <w:sz w:val="18"/>
          <w:szCs w:val="18"/>
        </w:rPr>
        <w:t>对</w:t>
      </w:r>
      <w:r w:rsidR="00745FA1" w:rsidRPr="00B20626">
        <w:rPr>
          <w:rFonts w:ascii="NeoSansIntelMedium" w:hAnsi="NeoSansIntelMedium" w:cs="NeoSansIntelMedium"/>
          <w:kern w:val="0"/>
          <w:position w:val="-6"/>
          <w:sz w:val="18"/>
          <w:szCs w:val="18"/>
        </w:rPr>
        <w:object w:dxaOrig="1440" w:dyaOrig="279">
          <v:shape id="_x0000_i1040" type="#_x0000_t75" style="width:1in;height:14.1pt" o:ole="">
            <v:imagedata r:id="rId36" o:title=""/>
          </v:shape>
          <o:OLEObject Type="Embed" ProgID="Equation.DSMT4" ShapeID="_x0000_i1040" DrawAspect="Content" ObjectID="_1569794395" r:id="rId40"/>
        </w:object>
      </w:r>
      <w:r w:rsidR="00745FA1">
        <w:rPr>
          <w:rFonts w:ascii="NeoSansIntelMedium" w:hAnsi="NeoSansIntelMedium" w:cs="NeoSansIntelMedium" w:hint="eastAsia"/>
          <w:kern w:val="0"/>
          <w:sz w:val="18"/>
          <w:szCs w:val="18"/>
        </w:rPr>
        <w:t>，</w:t>
      </w:r>
    </w:p>
    <w:p w:rsidR="000552B0" w:rsidRPr="004F0394" w:rsidRDefault="000552B0" w:rsidP="004F0394">
      <w:pPr>
        <w:pStyle w:val="a5"/>
        <w:numPr>
          <w:ilvl w:val="2"/>
          <w:numId w:val="4"/>
        </w:numPr>
        <w:ind w:firstLineChars="0"/>
        <w:rPr>
          <w:rFonts w:ascii="NeoSansIntelMedium" w:hAnsi="NeoSansIntelMedium" w:cs="NeoSansIntelMedium"/>
          <w:kern w:val="0"/>
          <w:sz w:val="18"/>
          <w:szCs w:val="18"/>
        </w:rPr>
      </w:pPr>
      <w:r w:rsidRPr="004F0394">
        <w:rPr>
          <w:rFonts w:ascii="NeoSansIntelMedium" w:hAnsi="NeoSansIntelMedium" w:cs="NeoSansIntelMedium" w:hint="eastAsia"/>
          <w:kern w:val="0"/>
          <w:sz w:val="18"/>
          <w:szCs w:val="18"/>
        </w:rPr>
        <w:t>初始化：</w:t>
      </w:r>
      <w:r w:rsidR="00B07BE2" w:rsidRPr="00E92890">
        <w:rPr>
          <w:position w:val="-6"/>
        </w:rPr>
        <w:object w:dxaOrig="580" w:dyaOrig="279">
          <v:shape id="_x0000_i1054" type="#_x0000_t75" style="width:29.2pt;height:14.1pt" o:ole="">
            <v:imagedata r:id="rId41" o:title=""/>
          </v:shape>
          <o:OLEObject Type="Embed" ProgID="Equation.DSMT4" ShapeID="_x0000_i1054" DrawAspect="Content" ObjectID="_1569794396" r:id="rId42"/>
        </w:object>
      </w:r>
      <w:r w:rsidR="00464C1D" w:rsidRPr="004F0394">
        <w:rPr>
          <w:rFonts w:ascii="NeoSansIntelMedium" w:hAnsi="NeoSansIntelMedium" w:cs="NeoSansIntelMedium" w:hint="eastAsia"/>
          <w:kern w:val="0"/>
          <w:sz w:val="18"/>
          <w:szCs w:val="18"/>
        </w:rPr>
        <w:t>，</w:t>
      </w:r>
      <w:r w:rsidR="00464C1D" w:rsidRPr="00464C1D">
        <w:rPr>
          <w:position w:val="-12"/>
        </w:rPr>
        <w:object w:dxaOrig="800" w:dyaOrig="360">
          <v:shape id="_x0000_i1055" type="#_x0000_t75" style="width:39.9pt;height:18pt" o:ole="">
            <v:imagedata r:id="rId43" o:title=""/>
          </v:shape>
          <o:OLEObject Type="Embed" ProgID="Equation.DSMT4" ShapeID="_x0000_i1055" DrawAspect="Content" ObjectID="_1569794397" r:id="rId44"/>
        </w:object>
      </w:r>
      <w:r w:rsidR="00464C1D" w:rsidRPr="004F0394">
        <w:rPr>
          <w:rFonts w:ascii="NeoSansIntelMedium" w:hAnsi="NeoSansIntelMedium" w:cs="NeoSansIntelMedium" w:hint="eastAsia"/>
          <w:kern w:val="0"/>
          <w:sz w:val="18"/>
          <w:szCs w:val="18"/>
        </w:rPr>
        <w:t>，</w:t>
      </w:r>
      <w:r w:rsidR="00464C1D" w:rsidRPr="00464C1D">
        <w:rPr>
          <w:position w:val="-12"/>
        </w:rPr>
        <w:object w:dxaOrig="840" w:dyaOrig="360">
          <v:shape id="_x0000_i1056" type="#_x0000_t75" style="width:41.85pt;height:18pt" o:ole="">
            <v:imagedata r:id="rId45" o:title=""/>
          </v:shape>
          <o:OLEObject Type="Embed" ProgID="Equation.DSMT4" ShapeID="_x0000_i1056" DrawAspect="Content" ObjectID="_1569794398" r:id="rId46"/>
        </w:object>
      </w:r>
    </w:p>
    <w:p w:rsidR="00ED1C95" w:rsidRDefault="0096240A" w:rsidP="00F72317">
      <w:pPr>
        <w:pStyle w:val="a5"/>
        <w:ind w:left="360" w:firstLineChars="0" w:firstLine="0"/>
        <w:rPr>
          <w:rFonts w:ascii="NeoSansIntelMedium" w:hAnsi="NeoSansIntelMedium" w:cs="NeoSansIntelMedium"/>
          <w:kern w:val="0"/>
          <w:sz w:val="18"/>
          <w:szCs w:val="18"/>
        </w:rPr>
      </w:pPr>
      <w:r>
        <w:rPr>
          <w:rFonts w:ascii="NeoSansIntelMedium" w:hAnsi="NeoSansIntelMedium" w:cs="NeoSansIntelMedium" w:hint="eastAsia"/>
          <w:kern w:val="0"/>
          <w:sz w:val="18"/>
          <w:szCs w:val="18"/>
        </w:rPr>
        <w:t>2</w:t>
      </w:r>
      <w:r w:rsidR="004F0394">
        <w:rPr>
          <w:rFonts w:ascii="NeoSansIntelMedium" w:hAnsi="NeoSansIntelMedium" w:cs="NeoSansIntelMedium" w:hint="eastAsia"/>
          <w:kern w:val="0"/>
          <w:sz w:val="18"/>
          <w:szCs w:val="18"/>
        </w:rPr>
        <w:t>.1.2</w:t>
      </w:r>
      <w:r w:rsidR="004F0394"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 w:rsidR="00837514">
        <w:rPr>
          <w:rFonts w:ascii="NeoSansIntelMedium" w:hAnsi="NeoSansIntelMedium" w:cs="NeoSansIntelMedium" w:hint="eastAsia"/>
          <w:kern w:val="0"/>
          <w:sz w:val="18"/>
          <w:szCs w:val="18"/>
        </w:rPr>
        <w:t>对</w:t>
      </w:r>
      <w:r w:rsidR="00837514" w:rsidRPr="00350EDF">
        <w:rPr>
          <w:rFonts w:ascii="NeoSansIntelMedium" w:hAnsi="NeoSansIntelMedium" w:cs="NeoSansIntelMedium"/>
          <w:kern w:val="0"/>
          <w:position w:val="-10"/>
          <w:sz w:val="18"/>
          <w:szCs w:val="18"/>
        </w:rPr>
        <w:object w:dxaOrig="960" w:dyaOrig="320">
          <v:shape id="_x0000_i1045" type="#_x0000_t75" style="width:48.15pt;height:16.05pt" o:ole="">
            <v:imagedata r:id="rId38" o:title=""/>
          </v:shape>
          <o:OLEObject Type="Embed" ProgID="Equation.DSMT4" ShapeID="_x0000_i1045" DrawAspect="Content" ObjectID="_1569794399" r:id="rId47"/>
        </w:object>
      </w:r>
      <w:r w:rsidR="00837514">
        <w:rPr>
          <w:rFonts w:ascii="NeoSansIntelMedium" w:hAnsi="NeoSansIntelMedium" w:cs="NeoSansIntelMedium" w:hint="eastAsia"/>
          <w:kern w:val="0"/>
          <w:sz w:val="18"/>
          <w:szCs w:val="18"/>
        </w:rPr>
        <w:t>，</w:t>
      </w:r>
    </w:p>
    <w:p w:rsidR="00837514" w:rsidRDefault="00837514" w:rsidP="00F72317">
      <w:pPr>
        <w:pStyle w:val="a5"/>
        <w:ind w:left="360" w:firstLineChars="0" w:firstLine="0"/>
        <w:rPr>
          <w:rFonts w:ascii="NeoSansIntelMedium" w:hAnsi="NeoSansIntelMedium" w:cs="NeoSansIntelMedium"/>
          <w:kern w:val="0"/>
          <w:sz w:val="18"/>
          <w:szCs w:val="18"/>
        </w:rPr>
      </w:pPr>
      <w:r>
        <w:rPr>
          <w:rFonts w:ascii="NeoSansIntelMedium" w:hAnsi="NeoSansIntelMedium" w:cs="NeoSansIntelMedium" w:hint="eastAsia"/>
          <w:kern w:val="0"/>
          <w:sz w:val="18"/>
          <w:szCs w:val="18"/>
        </w:rPr>
        <w:t>计算：</w:t>
      </w:r>
    </w:p>
    <w:p w:rsidR="00837514" w:rsidRDefault="004F0394" w:rsidP="00F72317">
      <w:pPr>
        <w:pStyle w:val="a5"/>
        <w:ind w:left="360" w:firstLineChars="0" w:firstLine="0"/>
        <w:rPr>
          <w:rFonts w:ascii="NeoSansIntelMedium" w:hAnsi="NeoSansIntelMedium" w:cs="NeoSansIntelMedium"/>
          <w:kern w:val="0"/>
          <w:sz w:val="18"/>
          <w:szCs w:val="18"/>
        </w:rPr>
      </w:pPr>
      <w:r>
        <w:rPr>
          <w:rFonts w:ascii="NeoSansIntelMedium" w:hAnsi="NeoSansIntelMedium" w:cs="NeoSansIntelMedium" w:hint="eastAsia"/>
          <w:kern w:val="0"/>
          <w:sz w:val="18"/>
          <w:szCs w:val="18"/>
        </w:rPr>
        <w:t>2.1.2.1</w:t>
      </w:r>
      <w:r w:rsidR="000C5DEF"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 w:rsidR="005B276E" w:rsidRPr="007B645C">
        <w:rPr>
          <w:rFonts w:ascii="NeoSansIntelMedium" w:hAnsi="NeoSansIntelMedium" w:cs="NeoSansIntelMedium"/>
          <w:kern w:val="0"/>
          <w:position w:val="-12"/>
          <w:sz w:val="18"/>
          <w:szCs w:val="18"/>
        </w:rPr>
        <w:object w:dxaOrig="1400" w:dyaOrig="360">
          <v:shape id="_x0000_i1046" type="#_x0000_t75" style="width:70.05pt;height:18pt" o:ole="">
            <v:imagedata r:id="rId48" o:title=""/>
          </v:shape>
          <o:OLEObject Type="Embed" ProgID="Equation.DSMT4" ShapeID="_x0000_i1046" DrawAspect="Content" ObjectID="_1569794400" r:id="rId49"/>
        </w:object>
      </w:r>
      <w:r w:rsidR="005B276E">
        <w:rPr>
          <w:rFonts w:ascii="NeoSansIntelMedium" w:hAnsi="NeoSansIntelMedium" w:cs="NeoSansIntelMedium" w:hint="eastAsia"/>
          <w:kern w:val="0"/>
          <w:sz w:val="18"/>
          <w:szCs w:val="18"/>
        </w:rPr>
        <w:t>；</w:t>
      </w:r>
      <w:r w:rsidR="00A12665" w:rsidRPr="00A12665">
        <w:rPr>
          <w:rFonts w:ascii="NeoSansIntelMedium" w:hAnsi="NeoSansIntelMedium" w:cs="NeoSansIntelMedium" w:hint="eastAsia"/>
          <w:kern w:val="0"/>
          <w:sz w:val="18"/>
          <w:szCs w:val="18"/>
          <w:highlight w:val="yellow"/>
        </w:rPr>
        <w:t>+</w:t>
      </w:r>
      <w:r w:rsidR="00A12665" w:rsidRPr="00A12665">
        <w:rPr>
          <w:rFonts w:ascii="NeoSansIntelMedium" w:hAnsi="NeoSansIntelMedium" w:cs="NeoSansIntelMedium"/>
          <w:kern w:val="0"/>
          <w:sz w:val="18"/>
          <w:szCs w:val="18"/>
          <w:highlight w:val="yellow"/>
        </w:rPr>
        <w:t>1</w:t>
      </w:r>
      <w:r w:rsidR="00A12665"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 w:rsidR="00247760" w:rsidRPr="00247760">
        <w:rPr>
          <w:rFonts w:ascii="NeoSansIntel" w:hAnsi="NeoSansIntel" w:cs="NeoSansIntel"/>
          <w:color w:val="FF0000"/>
          <w:kern w:val="0"/>
          <w:sz w:val="18"/>
          <w:szCs w:val="18"/>
        </w:rPr>
        <w:t>VPSUBB</w:t>
      </w:r>
      <w:r w:rsidR="00247760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，</w:t>
      </w:r>
      <w:r w:rsidR="00247760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1</w:t>
      </w:r>
      <w:r w:rsidR="00247760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，</w:t>
      </w:r>
      <w:r w:rsidR="00247760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0.5</w:t>
      </w:r>
    </w:p>
    <w:p w:rsidR="00351382" w:rsidRDefault="004F0394" w:rsidP="00F72317">
      <w:pPr>
        <w:pStyle w:val="a5"/>
        <w:ind w:left="360" w:firstLineChars="0" w:firstLine="0"/>
        <w:rPr>
          <w:rFonts w:ascii="NeoSansIntelMedium" w:hAnsi="NeoSansIntelMedium" w:cs="NeoSansIntelMedium"/>
          <w:kern w:val="0"/>
          <w:sz w:val="18"/>
          <w:szCs w:val="18"/>
        </w:rPr>
      </w:pPr>
      <w:r>
        <w:rPr>
          <w:rFonts w:ascii="NeoSansIntelMedium" w:hAnsi="NeoSansIntelMedium" w:cs="NeoSansIntelMedium" w:hint="eastAsia"/>
          <w:kern w:val="0"/>
          <w:sz w:val="18"/>
          <w:szCs w:val="18"/>
        </w:rPr>
        <w:t>2.1.2.2</w:t>
      </w:r>
      <w:r w:rsidR="000C5DEF"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 w:rsidR="00B07BE2" w:rsidRPr="00B07BE2">
        <w:rPr>
          <w:rFonts w:ascii="NeoSansIntelMedium" w:hAnsi="NeoSansIntelMedium" w:cs="NeoSansIntelMedium"/>
          <w:kern w:val="0"/>
          <w:position w:val="-32"/>
          <w:sz w:val="18"/>
          <w:szCs w:val="18"/>
        </w:rPr>
        <w:object w:dxaOrig="2280" w:dyaOrig="760">
          <v:shape id="_x0000_i1048" type="#_x0000_t75" style="width:113.85pt;height:37.95pt" o:ole="">
            <v:imagedata r:id="rId50" o:title=""/>
          </v:shape>
          <o:OLEObject Type="Embed" ProgID="Equation.DSMT4" ShapeID="_x0000_i1048" DrawAspect="Content" ObjectID="_1569794401" r:id="rId51"/>
        </w:object>
      </w:r>
      <w:r w:rsidR="00351382"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 w:rsidR="00351382">
        <w:rPr>
          <w:rFonts w:ascii="NeoSansIntelMedium" w:hAnsi="NeoSansIntelMedium" w:cs="NeoSansIntelMedium" w:hint="eastAsia"/>
          <w:kern w:val="0"/>
          <w:sz w:val="18"/>
          <w:szCs w:val="18"/>
        </w:rPr>
        <w:t>；</w:t>
      </w:r>
    </w:p>
    <w:p w:rsidR="00351382" w:rsidRDefault="000C5DEF" w:rsidP="00F72317">
      <w:pPr>
        <w:pStyle w:val="a5"/>
        <w:ind w:left="360" w:firstLineChars="0" w:firstLine="0"/>
        <w:rPr>
          <w:rFonts w:ascii="NeoSansIntelMedium" w:hAnsi="NeoSansIntelMedium" w:cs="NeoSansIntelMedium" w:hint="eastAsia"/>
          <w:kern w:val="0"/>
          <w:sz w:val="18"/>
          <w:szCs w:val="18"/>
        </w:rPr>
      </w:pPr>
      <w:r>
        <w:rPr>
          <w:rFonts w:ascii="NeoSansIntelMedium" w:hAnsi="NeoSansIntelMedium" w:cs="NeoSansIntelMedium" w:hint="eastAsia"/>
          <w:kern w:val="0"/>
          <w:sz w:val="18"/>
          <w:szCs w:val="18"/>
        </w:rPr>
        <w:t>2.</w:t>
      </w:r>
      <w:r w:rsidR="004F0394">
        <w:rPr>
          <w:rFonts w:ascii="NeoSansIntelMedium" w:hAnsi="NeoSansIntelMedium" w:cs="NeoSansIntelMedium" w:hint="eastAsia"/>
          <w:kern w:val="0"/>
          <w:sz w:val="18"/>
          <w:szCs w:val="18"/>
        </w:rPr>
        <w:t>1.</w:t>
      </w:r>
      <w:r>
        <w:rPr>
          <w:rFonts w:ascii="NeoSansIntelMedium" w:hAnsi="NeoSansIntelMedium" w:cs="NeoSansIntelMedium" w:hint="eastAsia"/>
          <w:kern w:val="0"/>
          <w:sz w:val="18"/>
          <w:szCs w:val="18"/>
        </w:rPr>
        <w:t>2.3</w:t>
      </w:r>
      <w:r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 w:rsidR="00E92890" w:rsidRPr="00E92890">
        <w:rPr>
          <w:rFonts w:ascii="NeoSansIntelMedium" w:hAnsi="NeoSansIntelMedium" w:cs="NeoSansIntelMedium"/>
          <w:kern w:val="0"/>
          <w:position w:val="-6"/>
          <w:sz w:val="18"/>
          <w:szCs w:val="18"/>
        </w:rPr>
        <w:object w:dxaOrig="980" w:dyaOrig="279">
          <v:shape id="_x0000_i1047" type="#_x0000_t75" style="width:49.15pt;height:14.1pt" o:ole="">
            <v:imagedata r:id="rId52" o:title=""/>
          </v:shape>
          <o:OLEObject Type="Embed" ProgID="Equation.DSMT4" ShapeID="_x0000_i1047" DrawAspect="Content" ObjectID="_1569794402" r:id="rId53"/>
        </w:object>
      </w:r>
      <w:r w:rsidR="00E92890">
        <w:rPr>
          <w:rFonts w:ascii="NeoSansIntelMedium" w:hAnsi="NeoSansIntelMedium" w:cs="NeoSansIntelMedium" w:hint="eastAsia"/>
          <w:kern w:val="0"/>
          <w:sz w:val="18"/>
          <w:szCs w:val="18"/>
        </w:rPr>
        <w:t>；</w:t>
      </w:r>
      <w:r w:rsidR="00A12665" w:rsidRPr="00A12665">
        <w:rPr>
          <w:rFonts w:ascii="NeoSansIntelMedium" w:hAnsi="NeoSansIntelMedium" w:cs="NeoSansIntelMedium" w:hint="eastAsia"/>
          <w:kern w:val="0"/>
          <w:sz w:val="18"/>
          <w:szCs w:val="18"/>
          <w:highlight w:val="yellow"/>
        </w:rPr>
        <w:t>+</w:t>
      </w:r>
      <w:r w:rsidR="00A12665" w:rsidRPr="00A12665">
        <w:rPr>
          <w:rFonts w:ascii="NeoSansIntelMedium" w:hAnsi="NeoSansIntelMedium" w:cs="NeoSansIntelMedium"/>
          <w:kern w:val="0"/>
          <w:sz w:val="18"/>
          <w:szCs w:val="18"/>
          <w:highlight w:val="yellow"/>
        </w:rPr>
        <w:t>1</w:t>
      </w:r>
      <w:r w:rsidR="00D01F6A">
        <w:rPr>
          <w:rFonts w:ascii="NeoSansIntelMedium" w:hAnsi="NeoSansIntelMedium" w:cs="NeoSansIntelMedium" w:hint="eastAsia"/>
          <w:kern w:val="0"/>
          <w:sz w:val="18"/>
          <w:szCs w:val="18"/>
          <w:highlight w:val="yellow"/>
        </w:rPr>
        <w:t>，</w:t>
      </w:r>
      <w:r w:rsidR="00DA7DA8" w:rsidRPr="00DA7DA8">
        <w:rPr>
          <w:rFonts w:ascii="NeoSansIntel" w:hAnsi="NeoSansIntel" w:cs="NeoSansIntel"/>
          <w:color w:val="FF0000"/>
          <w:kern w:val="0"/>
          <w:sz w:val="18"/>
          <w:szCs w:val="18"/>
        </w:rPr>
        <w:t>VPXOR</w:t>
      </w:r>
      <w:r w:rsidR="00DA7DA8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，</w:t>
      </w:r>
      <w:r w:rsidR="00DA7DA8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1</w:t>
      </w:r>
      <w:r w:rsidR="00DA7DA8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，</w:t>
      </w:r>
      <w:r w:rsidR="00DA7DA8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0.33</w:t>
      </w:r>
    </w:p>
    <w:p w:rsidR="00B07BE2" w:rsidRDefault="000C5DEF" w:rsidP="00F72317">
      <w:pPr>
        <w:pStyle w:val="a5"/>
        <w:ind w:left="360" w:firstLineChars="0" w:firstLine="0"/>
        <w:rPr>
          <w:rFonts w:ascii="NeoSansIntelMedium" w:hAnsi="NeoSansIntelMedium" w:cs="NeoSansIntelMedium"/>
          <w:kern w:val="0"/>
          <w:sz w:val="18"/>
          <w:szCs w:val="18"/>
        </w:rPr>
      </w:pPr>
      <w:r>
        <w:rPr>
          <w:rFonts w:ascii="NeoSansIntelMedium" w:hAnsi="NeoSansIntelMedium" w:cs="NeoSansIntelMedium" w:hint="eastAsia"/>
          <w:kern w:val="0"/>
          <w:sz w:val="18"/>
          <w:szCs w:val="18"/>
        </w:rPr>
        <w:t>2.</w:t>
      </w:r>
      <w:r w:rsidR="004F0394">
        <w:rPr>
          <w:rFonts w:ascii="NeoSansIntelMedium" w:hAnsi="NeoSansIntelMedium" w:cs="NeoSansIntelMedium" w:hint="eastAsia"/>
          <w:kern w:val="0"/>
          <w:sz w:val="18"/>
          <w:szCs w:val="18"/>
        </w:rPr>
        <w:t>1.</w:t>
      </w:r>
      <w:r>
        <w:rPr>
          <w:rFonts w:ascii="NeoSansIntelMedium" w:hAnsi="NeoSansIntelMedium" w:cs="NeoSansIntelMedium" w:hint="eastAsia"/>
          <w:kern w:val="0"/>
          <w:sz w:val="18"/>
          <w:szCs w:val="18"/>
        </w:rPr>
        <w:t>2.4</w:t>
      </w:r>
      <w:r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 w:rsidR="00B07BE2" w:rsidRPr="00B07BE2">
        <w:rPr>
          <w:rFonts w:ascii="NeoSansIntelMedium" w:hAnsi="NeoSansIntelMedium" w:cs="NeoSansIntelMedium"/>
          <w:kern w:val="0"/>
          <w:position w:val="-12"/>
          <w:sz w:val="18"/>
          <w:szCs w:val="18"/>
        </w:rPr>
        <w:object w:dxaOrig="1080" w:dyaOrig="380">
          <v:shape id="_x0000_i1049" type="#_x0000_t75" style="width:54pt;height:18.95pt" o:ole="">
            <v:imagedata r:id="rId54" o:title=""/>
          </v:shape>
          <o:OLEObject Type="Embed" ProgID="Equation.DSMT4" ShapeID="_x0000_i1049" DrawAspect="Content" ObjectID="_1569794403" r:id="rId55"/>
        </w:object>
      </w:r>
      <w:r w:rsidR="00B07BE2">
        <w:rPr>
          <w:rFonts w:ascii="NeoSansIntelMedium" w:hAnsi="NeoSansIntelMedium" w:cs="NeoSansIntelMedium" w:hint="eastAsia"/>
          <w:kern w:val="0"/>
          <w:sz w:val="18"/>
          <w:szCs w:val="18"/>
        </w:rPr>
        <w:t>；</w:t>
      </w:r>
      <w:r w:rsidR="00A12665" w:rsidRPr="00A12665">
        <w:rPr>
          <w:rFonts w:ascii="NeoSansIntelMedium" w:hAnsi="NeoSansIntelMedium" w:cs="NeoSansIntelMedium" w:hint="eastAsia"/>
          <w:kern w:val="0"/>
          <w:sz w:val="18"/>
          <w:szCs w:val="18"/>
          <w:highlight w:val="yellow"/>
        </w:rPr>
        <w:t>+</w:t>
      </w:r>
      <w:r w:rsidR="00A12665" w:rsidRPr="00A12665">
        <w:rPr>
          <w:rFonts w:ascii="NeoSansIntelMedium" w:hAnsi="NeoSansIntelMedium" w:cs="NeoSansIntelMedium"/>
          <w:kern w:val="0"/>
          <w:sz w:val="18"/>
          <w:szCs w:val="18"/>
          <w:highlight w:val="yellow"/>
        </w:rPr>
        <w:t>1</w:t>
      </w:r>
      <w:r w:rsidR="00DA7DA8">
        <w:rPr>
          <w:rFonts w:ascii="NeoSansIntelMedium" w:hAnsi="NeoSansIntelMedium" w:cs="NeoSansIntelMedium" w:hint="eastAsia"/>
          <w:kern w:val="0"/>
          <w:sz w:val="18"/>
          <w:szCs w:val="18"/>
          <w:highlight w:val="yellow"/>
        </w:rPr>
        <w:t>，</w:t>
      </w:r>
      <w:r w:rsidR="00DA7DA8" w:rsidRPr="00602183">
        <w:rPr>
          <w:rFonts w:ascii="NeoSansIntel" w:hAnsi="NeoSansIntel" w:cs="NeoSansIntel"/>
          <w:color w:val="FF0000"/>
          <w:kern w:val="0"/>
          <w:sz w:val="18"/>
          <w:szCs w:val="18"/>
        </w:rPr>
        <w:t>VPABSB</w:t>
      </w:r>
      <w:r w:rsidR="00DA7DA8" w:rsidRPr="00602183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，</w:t>
      </w:r>
      <w:r w:rsidR="000D258C" w:rsidRPr="00602183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1</w:t>
      </w:r>
      <w:r w:rsidR="000D258C" w:rsidRPr="00602183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，</w:t>
      </w:r>
      <w:r w:rsidR="000D258C" w:rsidRPr="00602183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0.5</w:t>
      </w:r>
    </w:p>
    <w:p w:rsidR="00464C1D" w:rsidRDefault="000C5DEF" w:rsidP="00F72317">
      <w:pPr>
        <w:pStyle w:val="a5"/>
        <w:ind w:left="360" w:firstLineChars="0" w:firstLine="0"/>
        <w:rPr>
          <w:rFonts w:ascii="NeoSansIntel" w:hAnsi="NeoSansIntel" w:cs="NeoSansIntel"/>
          <w:kern w:val="0"/>
          <w:sz w:val="18"/>
          <w:szCs w:val="18"/>
        </w:rPr>
      </w:pPr>
      <w:r>
        <w:rPr>
          <w:rFonts w:ascii="NeoSansIntelMedium" w:hAnsi="NeoSansIntelMedium" w:cs="NeoSansIntelMedium" w:hint="eastAsia"/>
          <w:kern w:val="0"/>
          <w:sz w:val="18"/>
          <w:szCs w:val="18"/>
        </w:rPr>
        <w:t>2.</w:t>
      </w:r>
      <w:r w:rsidR="004F0394">
        <w:rPr>
          <w:rFonts w:ascii="NeoSansIntelMedium" w:hAnsi="NeoSansIntelMedium" w:cs="NeoSansIntelMedium" w:hint="eastAsia"/>
          <w:kern w:val="0"/>
          <w:sz w:val="18"/>
          <w:szCs w:val="18"/>
        </w:rPr>
        <w:t>1.</w:t>
      </w:r>
      <w:r>
        <w:rPr>
          <w:rFonts w:ascii="NeoSansIntelMedium" w:hAnsi="NeoSansIntelMedium" w:cs="NeoSansIntelMedium" w:hint="eastAsia"/>
          <w:kern w:val="0"/>
          <w:sz w:val="18"/>
          <w:szCs w:val="18"/>
        </w:rPr>
        <w:t>2.5</w:t>
      </w:r>
      <w:r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 w:rsidR="0096240A" w:rsidRPr="00620B36">
        <w:rPr>
          <w:rFonts w:ascii="NeoSansIntelMedium" w:hAnsi="NeoSansIntelMedium" w:cs="NeoSansIntelMedium"/>
          <w:kern w:val="0"/>
          <w:position w:val="-54"/>
          <w:sz w:val="18"/>
          <w:szCs w:val="18"/>
        </w:rPr>
        <w:object w:dxaOrig="2580" w:dyaOrig="1200">
          <v:shape id="_x0000_i1051" type="#_x0000_t75" style="width:128.9pt;height:59.85pt" o:ole="">
            <v:imagedata r:id="rId56" o:title=""/>
          </v:shape>
          <o:OLEObject Type="Embed" ProgID="Equation.DSMT4" ShapeID="_x0000_i1051" DrawAspect="Content" ObjectID="_1569794404" r:id="rId57"/>
        </w:object>
      </w:r>
      <w:r w:rsidR="00A12665" w:rsidRPr="00A12665">
        <w:rPr>
          <w:rFonts w:ascii="NeoSansIntelMedium" w:hAnsi="NeoSansIntelMedium" w:cs="NeoSansIntelMedium" w:hint="eastAsia"/>
          <w:kern w:val="0"/>
          <w:sz w:val="18"/>
          <w:szCs w:val="18"/>
          <w:highlight w:val="yellow"/>
        </w:rPr>
        <w:t>+</w:t>
      </w:r>
      <w:r w:rsidR="00A12665" w:rsidRPr="00A12665">
        <w:rPr>
          <w:rFonts w:ascii="NeoSansIntelMedium" w:hAnsi="NeoSansIntelMedium" w:cs="NeoSansIntelMedium"/>
          <w:kern w:val="0"/>
          <w:sz w:val="18"/>
          <w:szCs w:val="18"/>
          <w:highlight w:val="yellow"/>
        </w:rPr>
        <w:t>2</w:t>
      </w:r>
      <w:r w:rsidR="00602183"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 w:rsidR="00BF4134" w:rsidRPr="00BF4134">
        <w:rPr>
          <w:rFonts w:ascii="NeoSansIntel" w:hAnsi="NeoSansIntel" w:cs="NeoSansIntel"/>
          <w:color w:val="FF0000"/>
          <w:kern w:val="0"/>
          <w:sz w:val="18"/>
          <w:szCs w:val="18"/>
        </w:rPr>
        <w:t>VPMAXSB</w:t>
      </w:r>
      <w:r w:rsidR="00BF4134" w:rsidRPr="00BF4134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，</w:t>
      </w:r>
      <w:r w:rsidR="00BF4134" w:rsidRPr="00BF4134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V</w:t>
      </w:r>
      <w:r w:rsidR="00BF4134" w:rsidRPr="00BF4134">
        <w:rPr>
          <w:rFonts w:ascii="NeoSansIntel" w:hAnsi="NeoSansIntel" w:cs="NeoSansIntel"/>
          <w:color w:val="FF0000"/>
          <w:kern w:val="0"/>
          <w:sz w:val="18"/>
          <w:szCs w:val="18"/>
        </w:rPr>
        <w:t>PMINSB</w:t>
      </w:r>
      <w:r w:rsidR="00BF4134" w:rsidRPr="00BF4134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，</w:t>
      </w:r>
      <w:r w:rsidR="00BF4134" w:rsidRPr="00BF4134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1</w:t>
      </w:r>
      <w:r w:rsidR="00BF4134" w:rsidRPr="00BF4134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，</w:t>
      </w:r>
      <w:r w:rsidR="00BF4134" w:rsidRPr="00BF4134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0.5</w:t>
      </w:r>
    </w:p>
    <w:p w:rsidR="00BF4134" w:rsidRDefault="00BF4134" w:rsidP="00F72317">
      <w:pPr>
        <w:pStyle w:val="a5"/>
        <w:ind w:left="360" w:firstLineChars="0" w:firstLine="0"/>
        <w:rPr>
          <w:rFonts w:ascii="NeoSansIntelMedium" w:hAnsi="NeoSansIntelMedium" w:cs="NeoSansIntelMedium"/>
          <w:kern w:val="0"/>
          <w:sz w:val="18"/>
          <w:szCs w:val="18"/>
        </w:rPr>
      </w:pPr>
    </w:p>
    <w:p w:rsidR="00D109BB" w:rsidRPr="00F72317" w:rsidRDefault="000C5DEF" w:rsidP="00F72317">
      <w:pPr>
        <w:pStyle w:val="a5"/>
        <w:ind w:left="360" w:firstLineChars="0" w:firstLine="0"/>
        <w:rPr>
          <w:rFonts w:ascii="NeoSansIntelMedium" w:hAnsi="NeoSansIntelMedium" w:cs="NeoSansIntelMedium" w:hint="eastAsia"/>
          <w:kern w:val="0"/>
          <w:sz w:val="18"/>
          <w:szCs w:val="18"/>
        </w:rPr>
      </w:pPr>
      <w:r>
        <w:rPr>
          <w:rFonts w:ascii="NeoSansIntelMedium" w:hAnsi="NeoSansIntelMedium" w:cs="NeoSansIntelMedium" w:hint="eastAsia"/>
          <w:kern w:val="0"/>
          <w:sz w:val="18"/>
          <w:szCs w:val="18"/>
        </w:rPr>
        <w:t>2.</w:t>
      </w:r>
      <w:r w:rsidR="004F0394">
        <w:rPr>
          <w:rFonts w:ascii="NeoSansIntelMedium" w:hAnsi="NeoSansIntelMedium" w:cs="NeoSansIntelMedium" w:hint="eastAsia"/>
          <w:kern w:val="0"/>
          <w:sz w:val="18"/>
          <w:szCs w:val="18"/>
        </w:rPr>
        <w:t>1.</w:t>
      </w:r>
      <w:r>
        <w:rPr>
          <w:rFonts w:ascii="NeoSansIntelMedium" w:hAnsi="NeoSansIntelMedium" w:cs="NeoSansIntelMedium" w:hint="eastAsia"/>
          <w:kern w:val="0"/>
          <w:sz w:val="18"/>
          <w:szCs w:val="18"/>
        </w:rPr>
        <w:t>2.6</w:t>
      </w:r>
      <w:r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 w:rsidR="00620B36" w:rsidRPr="00464C1D">
        <w:rPr>
          <w:rFonts w:ascii="NeoSansIntelMedium" w:hAnsi="NeoSansIntelMedium" w:cs="NeoSansIntelMedium"/>
          <w:kern w:val="0"/>
          <w:position w:val="-34"/>
          <w:sz w:val="18"/>
          <w:szCs w:val="18"/>
        </w:rPr>
        <w:object w:dxaOrig="2100" w:dyaOrig="800">
          <v:shape id="_x0000_i1050" type="#_x0000_t75" style="width:105.1pt;height:39.9pt" o:ole="">
            <v:imagedata r:id="rId58" o:title=""/>
          </v:shape>
          <o:OLEObject Type="Embed" ProgID="Equation.DSMT4" ShapeID="_x0000_i1050" DrawAspect="Content" ObjectID="_1569794405" r:id="rId59"/>
        </w:object>
      </w:r>
      <w:r w:rsidR="00A12665" w:rsidRPr="00A12665">
        <w:rPr>
          <w:rFonts w:ascii="NeoSansIntelMedium" w:hAnsi="NeoSansIntelMedium" w:cs="NeoSansIntelMedium" w:hint="eastAsia"/>
          <w:kern w:val="0"/>
          <w:sz w:val="18"/>
          <w:szCs w:val="18"/>
          <w:highlight w:val="yellow"/>
        </w:rPr>
        <w:t>+</w:t>
      </w:r>
      <w:r w:rsidR="00A12665" w:rsidRPr="00A12665">
        <w:rPr>
          <w:rFonts w:ascii="NeoSansIntelMedium" w:hAnsi="NeoSansIntelMedium" w:cs="NeoSansIntelMedium"/>
          <w:kern w:val="0"/>
          <w:sz w:val="18"/>
          <w:szCs w:val="18"/>
          <w:highlight w:val="yellow"/>
        </w:rPr>
        <w:t>1</w:t>
      </w:r>
      <w:r w:rsidR="00B56F3B"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 w:rsidR="007C40DE" w:rsidRPr="00BF4134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V</w:t>
      </w:r>
      <w:r w:rsidR="007C40DE" w:rsidRPr="00BF4134">
        <w:rPr>
          <w:rFonts w:ascii="NeoSansIntel" w:hAnsi="NeoSansIntel" w:cs="NeoSansIntel"/>
          <w:color w:val="FF0000"/>
          <w:kern w:val="0"/>
          <w:sz w:val="18"/>
          <w:szCs w:val="18"/>
        </w:rPr>
        <w:t>PMINSB</w:t>
      </w:r>
      <w:r w:rsidR="007C40DE" w:rsidRPr="00BF4134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，</w:t>
      </w:r>
      <w:r w:rsidR="007C40DE" w:rsidRPr="00BF4134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1</w:t>
      </w:r>
      <w:r w:rsidR="007C40DE" w:rsidRPr="00BF4134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，</w:t>
      </w:r>
      <w:r w:rsidR="007C40DE" w:rsidRPr="00BF4134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0.5</w:t>
      </w:r>
    </w:p>
    <w:p w:rsidR="00127B6D" w:rsidRDefault="004F0394" w:rsidP="00C3078D">
      <w:pPr>
        <w:pStyle w:val="a5"/>
        <w:ind w:left="360" w:firstLineChars="0" w:firstLine="0"/>
        <w:rPr>
          <w:rFonts w:ascii="NeoSansIntelMedium" w:hAnsi="NeoSansIntelMedium" w:cs="NeoSansIntelMedium"/>
          <w:kern w:val="0"/>
          <w:sz w:val="18"/>
          <w:szCs w:val="18"/>
        </w:rPr>
      </w:pPr>
      <w:r>
        <w:rPr>
          <w:rFonts w:ascii="NeoSansIntelMedium" w:hAnsi="NeoSansIntelMedium" w:cs="NeoSansIntelMedium" w:hint="eastAsia"/>
          <w:kern w:val="0"/>
          <w:sz w:val="18"/>
          <w:szCs w:val="18"/>
        </w:rPr>
        <w:t>2.1.3</w:t>
      </w:r>
      <w:r w:rsidR="0096240A"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 w:rsidR="00410418" w:rsidRPr="00410418">
        <w:rPr>
          <w:rFonts w:ascii="NeoSansIntelMedium" w:hAnsi="NeoSansIntelMedium" w:cs="NeoSansIntelMedium"/>
          <w:kern w:val="0"/>
          <w:position w:val="-12"/>
          <w:sz w:val="18"/>
          <w:szCs w:val="18"/>
        </w:rPr>
        <w:object w:dxaOrig="800" w:dyaOrig="360">
          <v:shape id="_x0000_i1052" type="#_x0000_t75" style="width:39.9pt;height:18pt" o:ole="">
            <v:imagedata r:id="rId60" o:title=""/>
          </v:shape>
          <o:OLEObject Type="Embed" ProgID="Equation.DSMT4" ShapeID="_x0000_i1052" DrawAspect="Content" ObjectID="_1569794406" r:id="rId61"/>
        </w:object>
      </w:r>
      <w:r w:rsidR="00410418">
        <w:rPr>
          <w:rFonts w:ascii="NeoSansIntelMedium" w:hAnsi="NeoSansIntelMedium" w:cs="NeoSansIntelMedium" w:hint="eastAsia"/>
          <w:kern w:val="0"/>
          <w:sz w:val="18"/>
          <w:szCs w:val="18"/>
        </w:rPr>
        <w:t>，</w:t>
      </w:r>
      <w:r w:rsidR="00410418" w:rsidRPr="00410418">
        <w:rPr>
          <w:rFonts w:ascii="NeoSansIntelMedium" w:hAnsi="NeoSansIntelMedium" w:cs="NeoSansIntelMedium"/>
          <w:kern w:val="0"/>
          <w:position w:val="-12"/>
          <w:sz w:val="18"/>
          <w:szCs w:val="18"/>
        </w:rPr>
        <w:object w:dxaOrig="859" w:dyaOrig="360">
          <v:shape id="_x0000_i1053" type="#_x0000_t75" style="width:42.8pt;height:18pt" o:ole="">
            <v:imagedata r:id="rId62" o:title=""/>
          </v:shape>
          <o:OLEObject Type="Embed" ProgID="Equation.DSMT4" ShapeID="_x0000_i1053" DrawAspect="Content" ObjectID="_1569794407" r:id="rId63"/>
        </w:object>
      </w:r>
      <w:r w:rsidR="00410418">
        <w:rPr>
          <w:rFonts w:ascii="NeoSansIntelMedium" w:hAnsi="NeoSansIntelMedium" w:cs="NeoSansIntelMedium" w:hint="eastAsia"/>
          <w:kern w:val="0"/>
          <w:sz w:val="18"/>
          <w:szCs w:val="18"/>
        </w:rPr>
        <w:t>；</w:t>
      </w:r>
      <w:r w:rsidR="00A12665" w:rsidRPr="00A12665">
        <w:rPr>
          <w:rFonts w:ascii="NeoSansIntelMedium" w:hAnsi="NeoSansIntelMedium" w:cs="NeoSansIntelMedium" w:hint="eastAsia"/>
          <w:kern w:val="0"/>
          <w:sz w:val="18"/>
          <w:szCs w:val="18"/>
          <w:highlight w:val="yellow"/>
        </w:rPr>
        <w:t>+</w:t>
      </w:r>
      <w:r w:rsidR="00A12665" w:rsidRPr="00A12665">
        <w:rPr>
          <w:rFonts w:ascii="NeoSansIntelMedium" w:hAnsi="NeoSansIntelMedium" w:cs="NeoSansIntelMedium"/>
          <w:kern w:val="0"/>
          <w:sz w:val="18"/>
          <w:szCs w:val="18"/>
          <w:highlight w:val="yellow"/>
        </w:rPr>
        <w:t>2</w:t>
      </w:r>
      <w:r w:rsidR="007C40DE">
        <w:rPr>
          <w:rFonts w:ascii="NeoSansIntelMedium" w:hAnsi="NeoSansIntelMedium" w:cs="NeoSansIntelMedium" w:hint="eastAsia"/>
          <w:kern w:val="0"/>
          <w:sz w:val="18"/>
          <w:szCs w:val="18"/>
          <w:highlight w:val="yellow"/>
        </w:rPr>
        <w:t>，</w:t>
      </w:r>
      <w:r w:rsidR="00204F55" w:rsidRPr="00247760">
        <w:rPr>
          <w:rFonts w:ascii="NeoSansIntel" w:hAnsi="NeoSansIntel" w:cs="NeoSansIntel"/>
          <w:color w:val="FF0000"/>
          <w:kern w:val="0"/>
          <w:sz w:val="18"/>
          <w:szCs w:val="18"/>
        </w:rPr>
        <w:t>VP</w:t>
      </w:r>
      <w:r w:rsidR="00204F55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ADD</w:t>
      </w:r>
      <w:r w:rsidR="00204F55" w:rsidRPr="00247760">
        <w:rPr>
          <w:rFonts w:ascii="NeoSansIntel" w:hAnsi="NeoSansIntel" w:cs="NeoSansIntel"/>
          <w:color w:val="FF0000"/>
          <w:kern w:val="0"/>
          <w:sz w:val="18"/>
          <w:szCs w:val="18"/>
        </w:rPr>
        <w:t>B</w:t>
      </w:r>
      <w:r w:rsidR="00204F55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，</w:t>
      </w:r>
      <w:r w:rsidR="00204F55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1</w:t>
      </w:r>
      <w:r w:rsidR="00204F55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，</w:t>
      </w:r>
      <w:r w:rsidR="00204F55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0.5</w:t>
      </w:r>
    </w:p>
    <w:p w:rsidR="00AA707F" w:rsidRDefault="004F0394" w:rsidP="00C3078D">
      <w:pPr>
        <w:pStyle w:val="a5"/>
        <w:ind w:left="360" w:firstLineChars="0" w:firstLine="0"/>
        <w:rPr>
          <w:rFonts w:ascii="NeoSansIntelMedium" w:hAnsi="NeoSansIntelMedium" w:cs="NeoSansIntelMedium"/>
          <w:kern w:val="0"/>
          <w:sz w:val="18"/>
          <w:szCs w:val="18"/>
        </w:rPr>
      </w:pPr>
      <w:r>
        <w:rPr>
          <w:rFonts w:ascii="NeoSansIntelMedium" w:hAnsi="NeoSansIntelMedium" w:cs="NeoSansIntelMedium" w:hint="eastAsia"/>
          <w:kern w:val="0"/>
          <w:sz w:val="18"/>
          <w:szCs w:val="18"/>
        </w:rPr>
        <w:t>2.1.4</w:t>
      </w:r>
      <w:r w:rsidR="00AA707F"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 w:rsidR="008A2F67">
        <w:rPr>
          <w:rFonts w:ascii="NeoSansIntelMedium" w:hAnsi="NeoSansIntelMedium" w:cs="NeoSansIntelMedium" w:hint="eastAsia"/>
          <w:kern w:val="0"/>
          <w:sz w:val="18"/>
          <w:szCs w:val="18"/>
        </w:rPr>
        <w:t>S</w:t>
      </w:r>
      <w:r w:rsidR="008A2F67">
        <w:rPr>
          <w:rFonts w:ascii="NeoSansIntelMedium" w:hAnsi="NeoSansIntelMedium" w:cs="NeoSansIntelMedium" w:hint="eastAsia"/>
          <w:kern w:val="0"/>
          <w:sz w:val="18"/>
          <w:szCs w:val="18"/>
        </w:rPr>
        <w:t>？</w:t>
      </w:r>
    </w:p>
    <w:p w:rsidR="008A2F67" w:rsidRDefault="004F0394" w:rsidP="00C3078D">
      <w:pPr>
        <w:pStyle w:val="a5"/>
        <w:ind w:left="360" w:firstLineChars="0" w:firstLine="0"/>
        <w:rPr>
          <w:rFonts w:ascii="NeoSansIntelMedium" w:hAnsi="NeoSansIntelMedium" w:cs="NeoSansIntelMedium"/>
          <w:kern w:val="0"/>
          <w:sz w:val="18"/>
          <w:szCs w:val="18"/>
        </w:rPr>
      </w:pPr>
      <w:r>
        <w:rPr>
          <w:rFonts w:ascii="NeoSansIntelMedium" w:hAnsi="NeoSansIntelMedium" w:cs="NeoSansIntelMedium" w:hint="eastAsia"/>
          <w:kern w:val="0"/>
          <w:sz w:val="18"/>
          <w:szCs w:val="18"/>
        </w:rPr>
        <w:t>2.1.5</w:t>
      </w:r>
      <w:r w:rsidR="008030BD">
        <w:rPr>
          <w:rFonts w:ascii="NeoSansIntelMedium" w:hAnsi="NeoSansIntelMedium" w:cs="NeoSansIntelMedium" w:hint="eastAsia"/>
          <w:kern w:val="0"/>
          <w:sz w:val="18"/>
          <w:szCs w:val="18"/>
        </w:rPr>
        <w:t>对</w:t>
      </w:r>
      <w:r w:rsidR="008030BD" w:rsidRPr="00350EDF">
        <w:rPr>
          <w:rFonts w:ascii="NeoSansIntelMedium" w:hAnsi="NeoSansIntelMedium" w:cs="NeoSansIntelMedium"/>
          <w:kern w:val="0"/>
          <w:position w:val="-10"/>
          <w:sz w:val="18"/>
          <w:szCs w:val="18"/>
        </w:rPr>
        <w:object w:dxaOrig="960" w:dyaOrig="320">
          <v:shape id="_x0000_i1057" type="#_x0000_t75" style="width:48.15pt;height:16.05pt" o:ole="">
            <v:imagedata r:id="rId38" o:title=""/>
          </v:shape>
          <o:OLEObject Type="Embed" ProgID="Equation.DSMT4" ShapeID="_x0000_i1057" DrawAspect="Content" ObjectID="_1569794408" r:id="rId64"/>
        </w:object>
      </w:r>
      <w:r w:rsidR="008030BD">
        <w:rPr>
          <w:rFonts w:ascii="NeoSansIntelMedium" w:hAnsi="NeoSansIntelMedium" w:cs="NeoSansIntelMedium" w:hint="eastAsia"/>
          <w:kern w:val="0"/>
          <w:sz w:val="18"/>
          <w:szCs w:val="18"/>
        </w:rPr>
        <w:t>，</w:t>
      </w:r>
    </w:p>
    <w:p w:rsidR="008030BD" w:rsidRDefault="008030BD" w:rsidP="00C3078D">
      <w:pPr>
        <w:pStyle w:val="a5"/>
        <w:ind w:left="360" w:firstLineChars="0" w:firstLine="0"/>
        <w:rPr>
          <w:rFonts w:ascii="NeoSansIntelMedium" w:hAnsi="NeoSansIntelMedium" w:cs="NeoSansIntelMedium"/>
          <w:kern w:val="0"/>
          <w:sz w:val="18"/>
          <w:szCs w:val="18"/>
        </w:rPr>
      </w:pPr>
      <w:r>
        <w:rPr>
          <w:rFonts w:ascii="NeoSansIntelMedium" w:hAnsi="NeoSansIntelMedium" w:cs="NeoSansIntelMedium" w:hint="eastAsia"/>
          <w:kern w:val="0"/>
          <w:sz w:val="18"/>
          <w:szCs w:val="18"/>
        </w:rPr>
        <w:t>计算：</w:t>
      </w:r>
    </w:p>
    <w:p w:rsidR="008030BD" w:rsidRDefault="008030BD" w:rsidP="00C3078D">
      <w:pPr>
        <w:pStyle w:val="a5"/>
        <w:ind w:left="360" w:firstLineChars="0" w:firstLine="0"/>
        <w:rPr>
          <w:rFonts w:ascii="NeoSansIntelMedium" w:hAnsi="NeoSansIntelMedium" w:cs="NeoSansIntelMedium"/>
          <w:kern w:val="0"/>
          <w:sz w:val="18"/>
          <w:szCs w:val="18"/>
        </w:rPr>
      </w:pPr>
      <w:r>
        <w:rPr>
          <w:rFonts w:ascii="NeoSansIntelMedium" w:hAnsi="NeoSansIntelMedium" w:cs="NeoSansIntelMedium" w:hint="eastAsia"/>
          <w:kern w:val="0"/>
          <w:sz w:val="18"/>
          <w:szCs w:val="18"/>
        </w:rPr>
        <w:t>2.1.5.1</w:t>
      </w:r>
      <w:r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 w:rsidR="00442D2F" w:rsidRPr="00B07BE2">
        <w:rPr>
          <w:rFonts w:ascii="NeoSansIntelMedium" w:hAnsi="NeoSansIntelMedium" w:cs="NeoSansIntelMedium"/>
          <w:kern w:val="0"/>
          <w:position w:val="-12"/>
          <w:sz w:val="18"/>
          <w:szCs w:val="18"/>
        </w:rPr>
        <w:object w:dxaOrig="1080" w:dyaOrig="380">
          <v:shape id="_x0000_i1058" type="#_x0000_t75" style="width:54pt;height:18.95pt" o:ole="">
            <v:imagedata r:id="rId54" o:title=""/>
          </v:shape>
          <o:OLEObject Type="Embed" ProgID="Equation.DSMT4" ShapeID="_x0000_i1058" DrawAspect="Content" ObjectID="_1569794409" r:id="rId65"/>
        </w:object>
      </w:r>
    </w:p>
    <w:p w:rsidR="00442D2F" w:rsidRDefault="00442D2F" w:rsidP="00C3078D">
      <w:pPr>
        <w:pStyle w:val="a5"/>
        <w:ind w:left="360" w:firstLineChars="0" w:firstLine="0"/>
        <w:rPr>
          <w:rFonts w:ascii="NeoSansIntelMedium" w:hAnsi="NeoSansIntelMedium" w:cs="NeoSansIntelMedium"/>
          <w:kern w:val="0"/>
          <w:sz w:val="18"/>
          <w:szCs w:val="18"/>
        </w:rPr>
      </w:pPr>
      <w:r>
        <w:rPr>
          <w:rFonts w:ascii="NeoSansIntelMedium" w:hAnsi="NeoSansIntelMedium" w:cs="NeoSansIntelMedium" w:hint="eastAsia"/>
          <w:kern w:val="0"/>
          <w:sz w:val="18"/>
          <w:szCs w:val="18"/>
        </w:rPr>
        <w:lastRenderedPageBreak/>
        <w:t>2.1.5.2</w:t>
      </w:r>
      <w:r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 w:rsidR="00F77749">
        <w:rPr>
          <w:rFonts w:ascii="NeoSansIntelMedium" w:hAnsi="NeoSansIntelMedium" w:cs="NeoSansIntelMedium" w:hint="eastAsia"/>
          <w:kern w:val="0"/>
          <w:sz w:val="18"/>
          <w:szCs w:val="18"/>
        </w:rPr>
        <w:t>S</w:t>
      </w:r>
      <w:r w:rsidR="00F77749">
        <w:rPr>
          <w:rFonts w:ascii="NeoSansIntelMedium" w:hAnsi="NeoSansIntelMedium" w:cs="NeoSansIntelMedium" w:hint="eastAsia"/>
          <w:kern w:val="0"/>
          <w:sz w:val="18"/>
          <w:szCs w:val="18"/>
        </w:rPr>
        <w:t>？</w:t>
      </w:r>
      <w:r w:rsidR="00A77098" w:rsidRPr="00A12665">
        <w:rPr>
          <w:rFonts w:ascii="NeoSansIntelMedium" w:hAnsi="NeoSansIntelMedium" w:cs="NeoSansIntelMedium" w:hint="eastAsia"/>
          <w:kern w:val="0"/>
          <w:sz w:val="18"/>
          <w:szCs w:val="18"/>
          <w:highlight w:val="yellow"/>
        </w:rPr>
        <w:t>+</w:t>
      </w:r>
      <w:r w:rsidR="00A77098" w:rsidRPr="00A12665">
        <w:rPr>
          <w:rFonts w:ascii="NeoSansIntelMedium" w:hAnsi="NeoSansIntelMedium" w:cs="NeoSansIntelMedium"/>
          <w:kern w:val="0"/>
          <w:sz w:val="18"/>
          <w:szCs w:val="18"/>
          <w:highlight w:val="yellow"/>
        </w:rPr>
        <w:t>1</w:t>
      </w:r>
      <w:r w:rsidR="00A77098"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 w:rsidR="00A77098" w:rsidRPr="00247760">
        <w:rPr>
          <w:rFonts w:ascii="NeoSansIntel" w:hAnsi="NeoSansIntel" w:cs="NeoSansIntel"/>
          <w:color w:val="FF0000"/>
          <w:kern w:val="0"/>
          <w:sz w:val="18"/>
          <w:szCs w:val="18"/>
        </w:rPr>
        <w:t>VPSUBB</w:t>
      </w:r>
      <w:r w:rsidR="00A77098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，</w:t>
      </w:r>
      <w:r w:rsidR="00A77098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1</w:t>
      </w:r>
      <w:r w:rsidR="00A77098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，</w:t>
      </w:r>
      <w:r w:rsidR="00A77098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0.5</w:t>
      </w:r>
      <w:bookmarkStart w:id="0" w:name="_GoBack"/>
      <w:bookmarkEnd w:id="0"/>
    </w:p>
    <w:p w:rsidR="00F77749" w:rsidRDefault="00F77749" w:rsidP="00C3078D">
      <w:pPr>
        <w:pStyle w:val="a5"/>
        <w:ind w:left="360" w:firstLineChars="0" w:firstLine="0"/>
        <w:rPr>
          <w:rFonts w:ascii="NeoSansIntelMedium" w:hAnsi="NeoSansIntelMedium" w:cs="NeoSansIntelMedium"/>
          <w:kern w:val="0"/>
          <w:sz w:val="18"/>
          <w:szCs w:val="18"/>
        </w:rPr>
      </w:pPr>
      <w:r>
        <w:rPr>
          <w:rFonts w:ascii="NeoSansIntelMedium" w:hAnsi="NeoSansIntelMedium" w:cs="NeoSansIntelMedium" w:hint="eastAsia"/>
          <w:kern w:val="0"/>
          <w:sz w:val="18"/>
          <w:szCs w:val="18"/>
        </w:rPr>
        <w:t>2.1.5.3</w:t>
      </w:r>
      <w:r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 w:rsidR="00C60C2F" w:rsidRPr="00C60C2F">
        <w:rPr>
          <w:rFonts w:ascii="NeoSansIntelMedium" w:hAnsi="NeoSansIntelMedium" w:cs="NeoSansIntelMedium"/>
          <w:kern w:val="0"/>
          <w:position w:val="-32"/>
          <w:sz w:val="18"/>
          <w:szCs w:val="18"/>
        </w:rPr>
        <w:object w:dxaOrig="2600" w:dyaOrig="760">
          <v:shape id="_x0000_i1059" type="#_x0000_t75" style="width:129.9pt;height:37.95pt" o:ole="">
            <v:imagedata r:id="rId66" o:title=""/>
          </v:shape>
          <o:OLEObject Type="Embed" ProgID="Equation.DSMT4" ShapeID="_x0000_i1059" DrawAspect="Content" ObjectID="_1569794410" r:id="rId67"/>
        </w:object>
      </w:r>
      <w:r w:rsidR="00035128" w:rsidRPr="00035128">
        <w:rPr>
          <w:rFonts w:ascii="Courier New" w:hAnsi="Courier New" w:cs="Courier New"/>
          <w:sz w:val="19"/>
          <w:szCs w:val="19"/>
        </w:rPr>
        <w:t xml:space="preserve"> </w:t>
      </w:r>
      <w:r w:rsidR="001B260F" w:rsidRPr="00A12665">
        <w:rPr>
          <w:rFonts w:ascii="NeoSansIntelMedium" w:hAnsi="NeoSansIntelMedium" w:cs="NeoSansIntelMedium" w:hint="eastAsia"/>
          <w:kern w:val="0"/>
          <w:sz w:val="18"/>
          <w:szCs w:val="18"/>
          <w:highlight w:val="yellow"/>
        </w:rPr>
        <w:t>+</w:t>
      </w:r>
      <w:r w:rsidR="001B260F">
        <w:rPr>
          <w:rFonts w:ascii="NeoSansIntelMedium" w:hAnsi="NeoSansIntelMedium" w:cs="NeoSansIntelMedium" w:hint="eastAsia"/>
          <w:kern w:val="0"/>
          <w:sz w:val="18"/>
          <w:szCs w:val="18"/>
          <w:highlight w:val="yellow"/>
        </w:rPr>
        <w:t>4</w:t>
      </w:r>
      <w:r w:rsidR="001B260F"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 w:rsidR="00035128" w:rsidRPr="00017316">
        <w:rPr>
          <w:rFonts w:ascii="NeoSansIntel" w:hAnsi="NeoSansIntel" w:cs="NeoSansIntel"/>
          <w:color w:val="FF0000"/>
          <w:kern w:val="0"/>
          <w:sz w:val="18"/>
          <w:szCs w:val="18"/>
        </w:rPr>
        <w:t>VPCMPEQB</w:t>
      </w:r>
      <w:r w:rsidR="00035128" w:rsidRPr="00017316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，</w:t>
      </w:r>
      <w:r w:rsidR="00D96065" w:rsidRPr="00017316">
        <w:rPr>
          <w:rFonts w:ascii="NeoSansIntel" w:hAnsi="NeoSansIntel" w:cs="NeoSansIntel"/>
          <w:color w:val="FF0000"/>
          <w:kern w:val="0"/>
          <w:sz w:val="18"/>
          <w:szCs w:val="18"/>
        </w:rPr>
        <w:t>VPAND</w:t>
      </w:r>
      <w:r w:rsidR="00D96065" w:rsidRPr="00017316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，</w:t>
      </w:r>
      <w:r w:rsidR="00D96065" w:rsidRPr="00017316">
        <w:rPr>
          <w:rFonts w:ascii="NeoSansIntel" w:hAnsi="NeoSansIntel" w:cs="NeoSansIntel"/>
          <w:color w:val="FF0000"/>
          <w:kern w:val="0"/>
          <w:sz w:val="18"/>
          <w:szCs w:val="18"/>
        </w:rPr>
        <w:t>VPANDN</w:t>
      </w:r>
      <w:r w:rsidR="00D96065" w:rsidRPr="00017316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，</w:t>
      </w:r>
      <w:r w:rsidR="00D96065" w:rsidRPr="00DA7DA8">
        <w:rPr>
          <w:rFonts w:ascii="NeoSansIntel" w:hAnsi="NeoSansIntel" w:cs="NeoSansIntel"/>
          <w:color w:val="FF0000"/>
          <w:kern w:val="0"/>
          <w:sz w:val="18"/>
          <w:szCs w:val="18"/>
        </w:rPr>
        <w:t>VPXOR</w:t>
      </w:r>
      <w:r w:rsidR="00017316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，</w:t>
      </w:r>
      <w:r w:rsidR="00017316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1</w:t>
      </w:r>
      <w:r w:rsidR="00017316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，</w:t>
      </w:r>
      <w:r w:rsidR="00017316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0.5</w:t>
      </w:r>
    </w:p>
    <w:p w:rsidR="00445230" w:rsidRDefault="00445230" w:rsidP="00C3078D">
      <w:pPr>
        <w:pStyle w:val="a5"/>
        <w:ind w:left="360" w:firstLineChars="0" w:firstLine="0"/>
        <w:rPr>
          <w:rFonts w:ascii="NeoSansIntelMedium" w:hAnsi="NeoSansIntelMedium" w:cs="NeoSansIntelMedium"/>
          <w:kern w:val="0"/>
          <w:sz w:val="18"/>
          <w:szCs w:val="18"/>
        </w:rPr>
      </w:pPr>
      <w:r>
        <w:rPr>
          <w:rFonts w:ascii="NeoSansIntelMedium" w:hAnsi="NeoSansIntelMedium" w:cs="NeoSansIntelMedium" w:hint="eastAsia"/>
          <w:kern w:val="0"/>
          <w:sz w:val="18"/>
          <w:szCs w:val="18"/>
        </w:rPr>
        <w:t>2.1.5.4</w:t>
      </w:r>
      <w:r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 w:rsidRPr="007B645C">
        <w:rPr>
          <w:rFonts w:ascii="NeoSansIntelMedium" w:hAnsi="NeoSansIntelMedium" w:cs="NeoSansIntelMedium"/>
          <w:kern w:val="0"/>
          <w:position w:val="-12"/>
          <w:sz w:val="18"/>
          <w:szCs w:val="18"/>
        </w:rPr>
        <w:object w:dxaOrig="1400" w:dyaOrig="360">
          <v:shape id="_x0000_i1060" type="#_x0000_t75" style="width:70.05pt;height:18pt" o:ole="">
            <v:imagedata r:id="rId68" o:title=""/>
          </v:shape>
          <o:OLEObject Type="Embed" ProgID="Equation.DSMT4" ShapeID="_x0000_i1060" DrawAspect="Content" ObjectID="_1569794411" r:id="rId69"/>
        </w:object>
      </w:r>
      <w:r w:rsidR="001B260F" w:rsidRPr="00A12665">
        <w:rPr>
          <w:rFonts w:ascii="NeoSansIntelMedium" w:hAnsi="NeoSansIntelMedium" w:cs="NeoSansIntelMedium" w:hint="eastAsia"/>
          <w:kern w:val="0"/>
          <w:sz w:val="18"/>
          <w:szCs w:val="18"/>
          <w:highlight w:val="yellow"/>
        </w:rPr>
        <w:t>+</w:t>
      </w:r>
      <w:r w:rsidR="001B260F" w:rsidRPr="00A12665">
        <w:rPr>
          <w:rFonts w:ascii="NeoSansIntelMedium" w:hAnsi="NeoSansIntelMedium" w:cs="NeoSansIntelMedium"/>
          <w:kern w:val="0"/>
          <w:sz w:val="18"/>
          <w:szCs w:val="18"/>
          <w:highlight w:val="yellow"/>
        </w:rPr>
        <w:t>1</w:t>
      </w:r>
      <w:r w:rsidR="001B260F">
        <w:rPr>
          <w:rFonts w:ascii="NeoSansIntelMedium" w:hAnsi="NeoSansIntelMedium" w:cs="NeoSansIntelMedium"/>
          <w:kern w:val="0"/>
          <w:sz w:val="18"/>
          <w:szCs w:val="18"/>
        </w:rPr>
        <w:t xml:space="preserve"> </w:t>
      </w:r>
      <w:r w:rsidR="001B260F" w:rsidRPr="00247760">
        <w:rPr>
          <w:rFonts w:ascii="NeoSansIntel" w:hAnsi="NeoSansIntel" w:cs="NeoSansIntel"/>
          <w:color w:val="FF0000"/>
          <w:kern w:val="0"/>
          <w:sz w:val="18"/>
          <w:szCs w:val="18"/>
        </w:rPr>
        <w:t>VPSUBB</w:t>
      </w:r>
      <w:r w:rsidR="001B260F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，</w:t>
      </w:r>
      <w:r w:rsidR="001B260F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1</w:t>
      </w:r>
      <w:r w:rsidR="001B260F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，</w:t>
      </w:r>
      <w:r w:rsidR="001B260F">
        <w:rPr>
          <w:rFonts w:ascii="NeoSansIntel" w:hAnsi="NeoSansIntel" w:cs="NeoSansIntel" w:hint="eastAsia"/>
          <w:color w:val="FF0000"/>
          <w:kern w:val="0"/>
          <w:sz w:val="18"/>
          <w:szCs w:val="18"/>
        </w:rPr>
        <w:t>0.5</w:t>
      </w:r>
    </w:p>
    <w:p w:rsidR="00861D53" w:rsidRDefault="00861D53" w:rsidP="00C3078D">
      <w:pPr>
        <w:pStyle w:val="a5"/>
        <w:ind w:left="360" w:firstLineChars="0" w:firstLine="0"/>
        <w:rPr>
          <w:rFonts w:ascii="NeoSansIntelMedium" w:hAnsi="NeoSansIntelMedium" w:cs="NeoSansIntelMedium" w:hint="eastAsia"/>
          <w:kern w:val="0"/>
          <w:sz w:val="18"/>
          <w:szCs w:val="18"/>
        </w:rPr>
      </w:pPr>
    </w:p>
    <w:p w:rsidR="00C3078D" w:rsidRPr="00C3078D" w:rsidRDefault="00C3078D" w:rsidP="00C3078D">
      <w:pPr>
        <w:pStyle w:val="a5"/>
        <w:numPr>
          <w:ilvl w:val="0"/>
          <w:numId w:val="1"/>
        </w:numPr>
        <w:ind w:firstLineChars="0"/>
        <w:rPr>
          <w:rFonts w:ascii="NeoSansIntelMedium" w:hAnsi="NeoSansIntelMedium" w:cs="NeoSansIntelMedium"/>
          <w:kern w:val="0"/>
          <w:sz w:val="18"/>
          <w:szCs w:val="18"/>
        </w:rPr>
      </w:pPr>
      <w:r>
        <w:rPr>
          <w:rFonts w:ascii="NeoSansIntelMedium" w:hAnsi="NeoSansIntelMedium" w:cs="NeoSansIntelMedium" w:hint="eastAsia"/>
          <w:kern w:val="0"/>
          <w:sz w:val="18"/>
          <w:szCs w:val="18"/>
        </w:rPr>
        <w:t>相关指令</w:t>
      </w:r>
    </w:p>
    <w:p w:rsidR="00740E13" w:rsidRDefault="00055B2F">
      <w:pPr>
        <w:rPr>
          <w:rFonts w:ascii="NeoSansIntelMedium" w:hAnsi="NeoSansIntelMedium" w:cs="NeoSansIntelMedium"/>
          <w:kern w:val="0"/>
          <w:sz w:val="18"/>
          <w:szCs w:val="18"/>
        </w:rPr>
      </w:pPr>
      <w:r>
        <w:rPr>
          <w:rFonts w:ascii="NeoSansIntelMedium" w:hAnsi="NeoSansIntelMedium" w:cs="NeoSansIntelMedium"/>
          <w:kern w:val="0"/>
          <w:sz w:val="18"/>
          <w:szCs w:val="18"/>
        </w:rPr>
        <w:t>VPMASKMOVD</w:t>
      </w:r>
    </w:p>
    <w:p w:rsidR="00C3078D" w:rsidRDefault="00C3078D"/>
    <w:sectPr w:rsidR="00C3078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A5259" w:rsidRDefault="004A5259" w:rsidP="00055B2F">
      <w:r>
        <w:separator/>
      </w:r>
    </w:p>
  </w:endnote>
  <w:endnote w:type="continuationSeparator" w:id="0">
    <w:p w:rsidR="004A5259" w:rsidRDefault="004A5259" w:rsidP="00055B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eoSansIntelMedium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NeoSansIntel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A5259" w:rsidRDefault="004A5259" w:rsidP="00055B2F">
      <w:r>
        <w:separator/>
      </w:r>
    </w:p>
  </w:footnote>
  <w:footnote w:type="continuationSeparator" w:id="0">
    <w:p w:rsidR="004A5259" w:rsidRDefault="004A5259" w:rsidP="00055B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C3E6878"/>
    <w:multiLevelType w:val="hybridMultilevel"/>
    <w:tmpl w:val="F3604E1E"/>
    <w:lvl w:ilvl="0" w:tplc="04090001">
      <w:start w:val="1"/>
      <w:numFmt w:val="bullet"/>
      <w:lvlText w:val="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" w15:restartNumberingAfterBreak="0">
    <w:nsid w:val="4FBD53F0"/>
    <w:multiLevelType w:val="hybridMultilevel"/>
    <w:tmpl w:val="9E803296"/>
    <w:lvl w:ilvl="0" w:tplc="04090001">
      <w:start w:val="1"/>
      <w:numFmt w:val="bullet"/>
      <w:lvlText w:val="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2" w15:restartNumberingAfterBreak="0">
    <w:nsid w:val="5A373310"/>
    <w:multiLevelType w:val="multilevel"/>
    <w:tmpl w:val="0DD295C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" w15:restartNumberingAfterBreak="0">
    <w:nsid w:val="65D15200"/>
    <w:multiLevelType w:val="hybridMultilevel"/>
    <w:tmpl w:val="6532BC96"/>
    <w:lvl w:ilvl="0" w:tplc="5C908F2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2842"/>
    <w:rsid w:val="00017316"/>
    <w:rsid w:val="00035128"/>
    <w:rsid w:val="000552B0"/>
    <w:rsid w:val="00055B2F"/>
    <w:rsid w:val="00077D43"/>
    <w:rsid w:val="000B3B29"/>
    <w:rsid w:val="000C5DEF"/>
    <w:rsid w:val="000D258C"/>
    <w:rsid w:val="00127B6D"/>
    <w:rsid w:val="00147B76"/>
    <w:rsid w:val="001B260F"/>
    <w:rsid w:val="00204F55"/>
    <w:rsid w:val="00247760"/>
    <w:rsid w:val="003168C6"/>
    <w:rsid w:val="00350EDF"/>
    <w:rsid w:val="00351382"/>
    <w:rsid w:val="003A05E9"/>
    <w:rsid w:val="003F0DDF"/>
    <w:rsid w:val="00410418"/>
    <w:rsid w:val="00414350"/>
    <w:rsid w:val="00442D2F"/>
    <w:rsid w:val="00445230"/>
    <w:rsid w:val="00464C1D"/>
    <w:rsid w:val="004A5259"/>
    <w:rsid w:val="004F0394"/>
    <w:rsid w:val="0053732C"/>
    <w:rsid w:val="00545430"/>
    <w:rsid w:val="005B276E"/>
    <w:rsid w:val="005C2842"/>
    <w:rsid w:val="00602183"/>
    <w:rsid w:val="00620B36"/>
    <w:rsid w:val="00740E13"/>
    <w:rsid w:val="00745FA1"/>
    <w:rsid w:val="007B645C"/>
    <w:rsid w:val="007C40DE"/>
    <w:rsid w:val="008030BD"/>
    <w:rsid w:val="00837514"/>
    <w:rsid w:val="00861D53"/>
    <w:rsid w:val="00862A49"/>
    <w:rsid w:val="008A2F67"/>
    <w:rsid w:val="0096240A"/>
    <w:rsid w:val="009A178A"/>
    <w:rsid w:val="009D6AAA"/>
    <w:rsid w:val="009E43C4"/>
    <w:rsid w:val="00A12665"/>
    <w:rsid w:val="00A57B85"/>
    <w:rsid w:val="00A77098"/>
    <w:rsid w:val="00AA707F"/>
    <w:rsid w:val="00B07BE2"/>
    <w:rsid w:val="00B20626"/>
    <w:rsid w:val="00B56A0E"/>
    <w:rsid w:val="00B56F3B"/>
    <w:rsid w:val="00BF4134"/>
    <w:rsid w:val="00C3078D"/>
    <w:rsid w:val="00C60C2F"/>
    <w:rsid w:val="00C82F51"/>
    <w:rsid w:val="00CC4DBF"/>
    <w:rsid w:val="00CC6C4A"/>
    <w:rsid w:val="00CF488D"/>
    <w:rsid w:val="00D01F6A"/>
    <w:rsid w:val="00D109BB"/>
    <w:rsid w:val="00D96065"/>
    <w:rsid w:val="00D9644D"/>
    <w:rsid w:val="00DA7DA8"/>
    <w:rsid w:val="00E5652E"/>
    <w:rsid w:val="00E65FD9"/>
    <w:rsid w:val="00E83EFF"/>
    <w:rsid w:val="00E92890"/>
    <w:rsid w:val="00EA150F"/>
    <w:rsid w:val="00ED1C95"/>
    <w:rsid w:val="00EF0F41"/>
    <w:rsid w:val="00F72317"/>
    <w:rsid w:val="00F777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5640645-E9A3-4848-B825-D4601DFC51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55B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55B2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55B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55B2F"/>
    <w:rPr>
      <w:sz w:val="18"/>
      <w:szCs w:val="18"/>
    </w:rPr>
  </w:style>
  <w:style w:type="paragraph" w:styleId="a5">
    <w:name w:val="List Paragraph"/>
    <w:basedOn w:val="a"/>
    <w:uiPriority w:val="34"/>
    <w:qFormat/>
    <w:rsid w:val="00C3078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7.wmf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66" Type="http://schemas.openxmlformats.org/officeDocument/2006/relationships/image" Target="media/image26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91</TotalTime>
  <Pages>2</Pages>
  <Words>213</Words>
  <Characters>1219</Characters>
  <Application>Microsoft Office Word</Application>
  <DocSecurity>0</DocSecurity>
  <Lines>10</Lines>
  <Paragraphs>2</Paragraphs>
  <ScaleCrop>false</ScaleCrop>
  <Company/>
  <LinksUpToDate>false</LinksUpToDate>
  <CharactersWithSpaces>14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57</cp:revision>
  <dcterms:created xsi:type="dcterms:W3CDTF">2017-10-13T02:29:00Z</dcterms:created>
  <dcterms:modified xsi:type="dcterms:W3CDTF">2017-10-17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